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4C0234" w14:paraId="7CC59E0A" w14:textId="77777777" w:rsidTr="001B126C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57EC7DC7" w:rsidR="004366A8" w:rsidRPr="004C0234" w:rsidRDefault="004366A8" w:rsidP="001B126C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4C0234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4C0234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5A7D70" w:rsidRPr="004C0234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HOA SEN</w:t>
            </w:r>
          </w:p>
          <w:p w14:paraId="232A0300" w14:textId="77777777" w:rsidR="004366A8" w:rsidRPr="004C0234" w:rsidRDefault="004366A8" w:rsidP="001B126C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4C0234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2AA3BC46" w:rsidR="004366A8" w:rsidRPr="004C0234" w:rsidRDefault="00EB1D93" w:rsidP="000D611F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4C0234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 w:rsidR="005A7D70" w:rsidRPr="004C0234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 CHÂN TRỜI SÁNG TẠO</w:t>
            </w:r>
          </w:p>
          <w:p w14:paraId="31FC93E7" w14:textId="4E7CFDFE" w:rsidR="004366A8" w:rsidRPr="004C0234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4C0234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>(Đề gồ</w:t>
            </w:r>
            <w:r w:rsidR="004B078F" w:rsidRPr="004C0234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>m</w:t>
            </w:r>
            <w:r w:rsidR="004B078F" w:rsidRPr="004C0234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 xml:space="preserve"> 02</w:t>
            </w:r>
            <w:r w:rsidRPr="004C0234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4F39F545" w:rsidR="004366A8" w:rsidRPr="004C0234" w:rsidRDefault="004366A8" w:rsidP="001B126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ĐỀ THAM KHẢO</w:t>
            </w:r>
            <w:r w:rsidR="0012738B"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 GIỮA</w:t>
            </w:r>
            <w:r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HỌC KỲ</w:t>
            </w:r>
            <w:r w:rsidR="0012738B"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  <w:r w:rsidR="0012738B"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1</w:t>
            </w:r>
            <w:r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4C0234" w:rsidRDefault="004366A8" w:rsidP="001B126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41555B4C" w:rsidR="004366A8" w:rsidRPr="004C0234" w:rsidRDefault="005A7D70" w:rsidP="001B126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</w:pPr>
            <w:r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MÔN: TOÁN </w:t>
            </w:r>
            <w:r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6</w:t>
            </w:r>
          </w:p>
          <w:p w14:paraId="7F3704F1" w14:textId="769835BB" w:rsidR="004366A8" w:rsidRPr="004C0234" w:rsidRDefault="000D611F" w:rsidP="001B126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 </w:t>
            </w:r>
            <w:r w:rsidR="004366A8" w:rsidRPr="004C023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90 phút </w:t>
            </w:r>
            <w:r w:rsidR="004366A8" w:rsidRPr="004C0234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4C0234" w:rsidRDefault="006347A0">
      <w:pPr>
        <w:rPr>
          <w:rFonts w:ascii="Times New Roman" w:hAnsi="Times New Roman" w:cs="Times New Roman"/>
        </w:rPr>
      </w:pPr>
    </w:p>
    <w:p w14:paraId="0F2247B4" w14:textId="5C4252D4" w:rsidR="004366A8" w:rsidRPr="004C0234" w:rsidRDefault="004366A8">
      <w:pPr>
        <w:rPr>
          <w:rFonts w:ascii="Times New Roman" w:hAnsi="Times New Roman" w:cs="Times New Roman"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A. TRẮC NGHIỆM: (3,0đ)</w:t>
      </w:r>
      <w:r w:rsidR="00EB1D93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777063C2" w14:textId="7F29477F" w:rsidR="004B078F" w:rsidRPr="004C0234" w:rsidRDefault="004B078F" w:rsidP="004B078F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i/>
          <w:iCs/>
          <w:color w:val="000000"/>
          <w:sz w:val="24"/>
          <w:szCs w:val="24"/>
        </w:rPr>
        <w:t>Hãy viết chữ cái in hoa đứng trước phương án đúng duy nhất trong mỗi câu sau vào bài làm</w:t>
      </w:r>
      <w:r w:rsidRPr="004C0234">
        <w:rPr>
          <w:rFonts w:ascii="Times New Roman" w:hAnsi="Times New Roman" w:cs="Times New Roman"/>
          <w:i/>
          <w:iCs/>
          <w:color w:val="000000"/>
          <w:sz w:val="26"/>
          <w:szCs w:val="26"/>
        </w:rPr>
        <w:t>.</w:t>
      </w:r>
    </w:p>
    <w:p w14:paraId="37C84F99" w14:textId="4BE0BBF5" w:rsidR="004366A8" w:rsidRPr="004C0234" w:rsidRDefault="004366A8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Câu 1.</w:t>
      </w:r>
      <w:r w:rsidR="00F557AF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4B078F" w:rsidRPr="004C0234">
        <w:rPr>
          <w:rFonts w:ascii="Times New Roman" w:hAnsi="Times New Roman" w:cs="Times New Roman"/>
          <w:bCs/>
          <w:sz w:val="26"/>
          <w:szCs w:val="26"/>
        </w:rPr>
        <w:t xml:space="preserve">Cho tập hợp </w:t>
      </w:r>
      <w:r w:rsidR="004B078F" w:rsidRPr="004C02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AF41D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55pt" o:ole="">
            <v:imagedata r:id="rId5" o:title=""/>
          </v:shape>
          <o:OLEObject Type="Embed" ProgID="Equation.DSMT4" ShapeID="_x0000_i1025" DrawAspect="Content" ObjectID="_1789638012" r:id="rId6"/>
        </w:object>
      </w:r>
      <w:r w:rsidR="004B078F" w:rsidRPr="004C0234">
        <w:rPr>
          <w:rFonts w:ascii="Times New Roman" w:hAnsi="Times New Roman" w:cs="Times New Roman"/>
          <w:sz w:val="26"/>
          <w:szCs w:val="26"/>
        </w:rPr>
        <w:t>là các tháng (dương lịch) trong năm có 31 ngày. Phần t</w:t>
      </w:r>
      <w:r w:rsidR="0047487B" w:rsidRPr="004C0234">
        <w:rPr>
          <w:rFonts w:ascii="Times New Roman" w:hAnsi="Times New Roman" w:cs="Times New Roman"/>
          <w:sz w:val="26"/>
          <w:szCs w:val="26"/>
        </w:rPr>
        <w:t>ử</w:t>
      </w:r>
      <w:r w:rsidR="004B078F" w:rsidRPr="004C0234">
        <w:rPr>
          <w:rFonts w:ascii="Times New Roman" w:hAnsi="Times New Roman" w:cs="Times New Roman"/>
          <w:sz w:val="26"/>
          <w:szCs w:val="26"/>
        </w:rPr>
        <w:t xml:space="preserve"> nào thuộc tập hợp </w:t>
      </w:r>
      <w:r w:rsidR="004B078F" w:rsidRPr="004C02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4CD36CB">
          <v:shape id="_x0000_i1026" type="#_x0000_t75" style="width:12pt;height:12.55pt" o:ole="">
            <v:imagedata r:id="rId7" o:title=""/>
          </v:shape>
          <o:OLEObject Type="Embed" ProgID="Equation.DSMT4" ShapeID="_x0000_i1026" DrawAspect="Content" ObjectID="_1789638013" r:id="rId8"/>
        </w:object>
      </w:r>
      <w:r w:rsidR="004B078F" w:rsidRPr="004C0234">
        <w:rPr>
          <w:rFonts w:ascii="Times New Roman" w:hAnsi="Times New Roman" w:cs="Times New Roman"/>
          <w:sz w:val="26"/>
          <w:szCs w:val="26"/>
        </w:rPr>
        <w:t>?</w:t>
      </w:r>
    </w:p>
    <w:p w14:paraId="60F04001" w14:textId="3E396DE5" w:rsidR="004366A8" w:rsidRPr="004C0234" w:rsidRDefault="004366A8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A. </w:t>
      </w:r>
      <w:r w:rsidR="004B078F" w:rsidRPr="004C0234">
        <w:rPr>
          <w:rFonts w:ascii="Times New Roman" w:hAnsi="Times New Roman" w:cs="Times New Roman"/>
          <w:bCs/>
          <w:sz w:val="26"/>
          <w:szCs w:val="26"/>
        </w:rPr>
        <w:t>Tháng 2.</w:t>
      </w:r>
      <w:r w:rsidR="004B078F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4B078F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="004B078F" w:rsidRPr="004C0234">
        <w:rPr>
          <w:rFonts w:ascii="Times New Roman" w:hAnsi="Times New Roman" w:cs="Times New Roman"/>
          <w:bCs/>
          <w:sz w:val="26"/>
          <w:szCs w:val="26"/>
        </w:rPr>
        <w:t>Tháng 3.</w:t>
      </w:r>
      <w:r w:rsidR="004B078F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4B078F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="004B078F" w:rsidRPr="004C0234">
        <w:rPr>
          <w:rFonts w:ascii="Times New Roman" w:hAnsi="Times New Roman" w:cs="Times New Roman"/>
          <w:bCs/>
          <w:sz w:val="26"/>
          <w:szCs w:val="26"/>
        </w:rPr>
        <w:t>Tháng 4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D. </w:t>
      </w:r>
      <w:r w:rsidR="004B078F" w:rsidRPr="004C0234">
        <w:rPr>
          <w:rFonts w:ascii="Times New Roman" w:hAnsi="Times New Roman" w:cs="Times New Roman"/>
          <w:bCs/>
          <w:sz w:val="26"/>
          <w:szCs w:val="26"/>
        </w:rPr>
        <w:t>Tháng 6.</w:t>
      </w:r>
    </w:p>
    <w:p w14:paraId="2711FBD4" w14:textId="114E717E" w:rsidR="004366A8" w:rsidRPr="004C0234" w:rsidRDefault="004366A8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Câu 2. </w:t>
      </w:r>
      <w:r w:rsidR="004B078F" w:rsidRPr="004C0234">
        <w:rPr>
          <w:rFonts w:ascii="Times New Roman" w:hAnsi="Times New Roman" w:cs="Times New Roman"/>
          <w:bCs/>
          <w:sz w:val="26"/>
          <w:szCs w:val="26"/>
        </w:rPr>
        <w:t xml:space="preserve">Cho </w:t>
      </w:r>
      <w:r w:rsidR="004B078F" w:rsidRPr="004C02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0D2DDB2">
          <v:shape id="_x0000_i1027" type="#_x0000_t75" style="width:12pt;height:12.55pt" o:ole="">
            <v:imagedata r:id="rId9" o:title=""/>
          </v:shape>
          <o:OLEObject Type="Embed" ProgID="Equation.DSMT4" ShapeID="_x0000_i1027" DrawAspect="Content" ObjectID="_1789638014" r:id="rId10"/>
        </w:object>
      </w:r>
      <w:r w:rsidR="004B078F" w:rsidRPr="004C0234">
        <w:rPr>
          <w:rFonts w:ascii="Times New Roman" w:hAnsi="Times New Roman" w:cs="Times New Roman"/>
          <w:sz w:val="26"/>
          <w:szCs w:val="26"/>
        </w:rPr>
        <w:t>là tập hợp các số tự nhiên khác 0 nhỏ hơn</w:t>
      </w:r>
      <w:r w:rsidR="00C42C65" w:rsidRPr="004C0234">
        <w:rPr>
          <w:rFonts w:ascii="Times New Roman" w:hAnsi="Times New Roman" w:cs="Times New Roman"/>
          <w:sz w:val="26"/>
          <w:szCs w:val="26"/>
        </w:rPr>
        <w:t xml:space="preserve"> hoặc bằng</w:t>
      </w:r>
      <w:r w:rsidR="004B078F" w:rsidRPr="004C0234">
        <w:rPr>
          <w:rFonts w:ascii="Times New Roman" w:hAnsi="Times New Roman" w:cs="Times New Roman"/>
          <w:sz w:val="26"/>
          <w:szCs w:val="26"/>
        </w:rPr>
        <w:t xml:space="preserve"> 7. </w:t>
      </w:r>
      <w:r w:rsidR="004C0234">
        <w:rPr>
          <w:rFonts w:ascii="Times New Roman" w:hAnsi="Times New Roman" w:cs="Times New Roman"/>
          <w:sz w:val="26"/>
          <w:szCs w:val="26"/>
        </w:rPr>
        <w:t>T</w:t>
      </w:r>
      <w:r w:rsidR="004B078F" w:rsidRPr="004C0234">
        <w:rPr>
          <w:rFonts w:ascii="Times New Roman" w:hAnsi="Times New Roman" w:cs="Times New Roman"/>
          <w:sz w:val="26"/>
          <w:szCs w:val="26"/>
        </w:rPr>
        <w:t xml:space="preserve">ập hợp </w:t>
      </w:r>
      <w:r w:rsidR="004B078F" w:rsidRPr="004C0234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94E0CBD">
          <v:shape id="_x0000_i1028" type="#_x0000_t75" style="width:12pt;height:12.55pt" o:ole="">
            <v:imagedata r:id="rId9" o:title=""/>
          </v:shape>
          <o:OLEObject Type="Embed" ProgID="Equation.DSMT4" ShapeID="_x0000_i1028" DrawAspect="Content" ObjectID="_1789638015" r:id="rId11"/>
        </w:object>
      </w:r>
      <w:r w:rsidR="00967C34">
        <w:rPr>
          <w:rFonts w:ascii="Times New Roman" w:hAnsi="Times New Roman" w:cs="Times New Roman"/>
          <w:sz w:val="26"/>
          <w:szCs w:val="26"/>
        </w:rPr>
        <w:t xml:space="preserve"> được viết </w:t>
      </w:r>
      <w:r w:rsidR="004B078F" w:rsidRPr="004C0234">
        <w:rPr>
          <w:rFonts w:ascii="Times New Roman" w:hAnsi="Times New Roman" w:cs="Times New Roman"/>
          <w:sz w:val="26"/>
          <w:szCs w:val="26"/>
        </w:rPr>
        <w:t>bằng cách liệt kê:</w:t>
      </w:r>
    </w:p>
    <w:p w14:paraId="7D63DC55" w14:textId="6705288E" w:rsidR="004366A8" w:rsidRPr="004C0234" w:rsidRDefault="00EB1D93" w:rsidP="00EB1D93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="004B078F" w:rsidRPr="004C0234">
        <w:rPr>
          <w:rFonts w:ascii="Times New Roman" w:hAnsi="Times New Roman" w:cs="Times New Roman"/>
          <w:position w:val="-14"/>
          <w:sz w:val="26"/>
          <w:szCs w:val="26"/>
        </w:rPr>
        <w:object w:dxaOrig="1740" w:dyaOrig="400" w14:anchorId="4E8998D3">
          <v:shape id="_x0000_i1029" type="#_x0000_t75" style="width:87.25pt;height:19.65pt" o:ole="">
            <v:imagedata r:id="rId12" o:title=""/>
          </v:shape>
          <o:OLEObject Type="Embed" ProgID="Equation.DSMT4" ShapeID="_x0000_i1029" DrawAspect="Content" ObjectID="_1789638016" r:id="rId13"/>
        </w:object>
      </w:r>
      <w:r w:rsidR="004B078F" w:rsidRPr="004C0234">
        <w:rPr>
          <w:rFonts w:ascii="Times New Roman" w:hAnsi="Times New Roman" w:cs="Times New Roman"/>
          <w:sz w:val="26"/>
          <w:szCs w:val="26"/>
        </w:rPr>
        <w:t>.</w:t>
      </w:r>
      <w:r w:rsidR="004B078F" w:rsidRPr="004C0234">
        <w:rPr>
          <w:rFonts w:ascii="Times New Roman" w:hAnsi="Times New Roman" w:cs="Times New Roman"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="004B078F" w:rsidRPr="004C0234">
        <w:rPr>
          <w:rFonts w:ascii="Times New Roman" w:hAnsi="Times New Roman" w:cs="Times New Roman"/>
          <w:position w:val="-14"/>
          <w:sz w:val="26"/>
          <w:szCs w:val="26"/>
        </w:rPr>
        <w:object w:dxaOrig="1939" w:dyaOrig="400" w14:anchorId="1D027577">
          <v:shape id="_x0000_i1030" type="#_x0000_t75" style="width:97.1pt;height:19.65pt" o:ole="">
            <v:imagedata r:id="rId14" o:title=""/>
          </v:shape>
          <o:OLEObject Type="Embed" ProgID="Equation.DSMT4" ShapeID="_x0000_i1030" DrawAspect="Content" ObjectID="_1789638017" r:id="rId15"/>
        </w:object>
      </w:r>
      <w:r w:rsidR="004B078F" w:rsidRPr="004C0234">
        <w:rPr>
          <w:rFonts w:ascii="Times New Roman" w:hAnsi="Times New Roman" w:cs="Times New Roman"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="004B078F" w:rsidRPr="004C0234">
        <w:rPr>
          <w:rFonts w:ascii="Times New Roman" w:hAnsi="Times New Roman" w:cs="Times New Roman"/>
          <w:position w:val="-14"/>
          <w:sz w:val="26"/>
          <w:szCs w:val="26"/>
        </w:rPr>
        <w:object w:dxaOrig="2160" w:dyaOrig="400" w14:anchorId="4F6C96DC">
          <v:shape id="_x0000_i1031" type="#_x0000_t75" style="width:108pt;height:19.65pt" o:ole="">
            <v:imagedata r:id="rId16" o:title=""/>
          </v:shape>
          <o:OLEObject Type="Embed" ProgID="Equation.DSMT4" ShapeID="_x0000_i1031" DrawAspect="Content" ObjectID="_1789638018" r:id="rId17"/>
        </w:object>
      </w:r>
      <w:r w:rsidR="00C42C65" w:rsidRPr="004C0234">
        <w:rPr>
          <w:rFonts w:ascii="Times New Roman" w:hAnsi="Times New Roman" w:cs="Times New Roman"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="004B078F" w:rsidRPr="004C0234">
        <w:rPr>
          <w:rFonts w:ascii="Times New Roman" w:hAnsi="Times New Roman" w:cs="Times New Roman"/>
          <w:sz w:val="26"/>
          <w:szCs w:val="26"/>
        </w:rPr>
        <w:t xml:space="preserve"> </w:t>
      </w:r>
      <w:r w:rsidR="00C42C65" w:rsidRPr="004C0234">
        <w:rPr>
          <w:rFonts w:ascii="Times New Roman" w:hAnsi="Times New Roman" w:cs="Times New Roman"/>
          <w:position w:val="-14"/>
          <w:sz w:val="26"/>
          <w:szCs w:val="26"/>
        </w:rPr>
        <w:object w:dxaOrig="1939" w:dyaOrig="400" w14:anchorId="51B6A5D8">
          <v:shape id="_x0000_i1032" type="#_x0000_t75" style="width:97.1pt;height:19.65pt" o:ole="">
            <v:imagedata r:id="rId18" o:title=""/>
          </v:shape>
          <o:OLEObject Type="Embed" ProgID="Equation.DSMT4" ShapeID="_x0000_i1032" DrawAspect="Content" ObjectID="_1789638019" r:id="rId19"/>
        </w:object>
      </w:r>
      <w:r w:rsidR="00C42C65" w:rsidRPr="004C0234">
        <w:rPr>
          <w:rFonts w:ascii="Times New Roman" w:hAnsi="Times New Roman" w:cs="Times New Roman"/>
          <w:sz w:val="26"/>
          <w:szCs w:val="26"/>
        </w:rPr>
        <w:t>.</w:t>
      </w:r>
    </w:p>
    <w:p w14:paraId="5157B7D9" w14:textId="083951BD" w:rsidR="005A7D70" w:rsidRPr="004C0234" w:rsidRDefault="00C42C65" w:rsidP="005A7D70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Câu 3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4C0234">
        <w:rPr>
          <w:rFonts w:ascii="Times New Roman" w:hAnsi="Times New Roman" w:cs="Times New Roman"/>
          <w:bCs/>
          <w:sz w:val="26"/>
          <w:szCs w:val="26"/>
        </w:rPr>
        <w:t xml:space="preserve">Tìm giá trị của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6458516F">
          <v:shape id="_x0000_i1033" type="#_x0000_t75" style="width:10.35pt;height:11.45pt" o:ole="">
            <v:imagedata r:id="rId20" o:title=""/>
          </v:shape>
          <o:OLEObject Type="Embed" ProgID="Equation.DSMT4" ShapeID="_x0000_i1033" DrawAspect="Content" ObjectID="_1789638020" r:id="rId21"/>
        </w:object>
      </w:r>
      <w:r w:rsidRPr="004C0234">
        <w:rPr>
          <w:rFonts w:ascii="Times New Roman" w:hAnsi="Times New Roman" w:cs="Times New Roman"/>
          <w:sz w:val="26"/>
          <w:szCs w:val="26"/>
        </w:rPr>
        <w:t xml:space="preserve">, biết </w:t>
      </w:r>
      <w:r w:rsidR="0047487B" w:rsidRPr="004C0234">
        <w:rPr>
          <w:rFonts w:ascii="Times New Roman" w:hAnsi="Times New Roman" w:cs="Times New Roman"/>
          <w:position w:val="-6"/>
          <w:sz w:val="26"/>
          <w:szCs w:val="26"/>
        </w:rPr>
        <w:object w:dxaOrig="1240" w:dyaOrig="279" w14:anchorId="12C74EBD">
          <v:shape id="_x0000_i1034" type="#_x0000_t75" style="width:61.65pt;height:13.65pt" o:ole="">
            <v:imagedata r:id="rId22" o:title=""/>
          </v:shape>
          <o:OLEObject Type="Embed" ProgID="Equation.DSMT4" ShapeID="_x0000_i1034" DrawAspect="Content" ObjectID="_1789638021" r:id="rId23"/>
        </w:object>
      </w:r>
      <w:r w:rsidRPr="004C0234">
        <w:rPr>
          <w:rFonts w:ascii="Times New Roman" w:hAnsi="Times New Roman" w:cs="Times New Roman"/>
          <w:sz w:val="26"/>
          <w:szCs w:val="26"/>
        </w:rPr>
        <w:t>?</w:t>
      </w:r>
    </w:p>
    <w:p w14:paraId="2D34DC25" w14:textId="5251D73E" w:rsidR="005A7D70" w:rsidRPr="004C0234" w:rsidRDefault="00C42C65" w:rsidP="005A7D7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A. </w:t>
      </w:r>
      <w:r w:rsidRPr="004C0234">
        <w:rPr>
          <w:rFonts w:ascii="Times New Roman" w:hAnsi="Times New Roman" w:cs="Times New Roman"/>
          <w:position w:val="-24"/>
          <w:sz w:val="26"/>
          <w:szCs w:val="26"/>
        </w:rPr>
        <w:object w:dxaOrig="600" w:dyaOrig="620" w14:anchorId="423FF32A">
          <v:shape id="_x0000_i1035" type="#_x0000_t75" style="width:30pt;height:31.1pt" o:ole="">
            <v:imagedata r:id="rId24" o:title=""/>
          </v:shape>
          <o:OLEObject Type="Embed" ProgID="Equation.DSMT4" ShapeID="_x0000_i1035" DrawAspect="Content" ObjectID="_1789638022" r:id="rId25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132CD631">
          <v:shape id="_x0000_i1036" type="#_x0000_t75" style="width:27.25pt;height:13.65pt" o:ole="">
            <v:imagedata r:id="rId26" o:title=""/>
          </v:shape>
          <o:OLEObject Type="Embed" ProgID="Equation.DSMT4" ShapeID="_x0000_i1036" DrawAspect="Content" ObjectID="_1789638023" r:id="rId27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18445416">
          <v:shape id="_x0000_i1037" type="#_x0000_t75" style="width:28.35pt;height:13.65pt" o:ole="">
            <v:imagedata r:id="rId28" o:title=""/>
          </v:shape>
          <o:OLEObject Type="Embed" ProgID="Equation.DSMT4" ShapeID="_x0000_i1037" DrawAspect="Content" ObjectID="_1789638024" r:id="rId29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D. </w:t>
      </w:r>
      <w:r w:rsidRPr="004C0234">
        <w:rPr>
          <w:rFonts w:ascii="Times New Roman" w:hAnsi="Times New Roman" w:cs="Times New Roman"/>
          <w:position w:val="-24"/>
          <w:sz w:val="26"/>
          <w:szCs w:val="26"/>
        </w:rPr>
        <w:object w:dxaOrig="720" w:dyaOrig="620" w14:anchorId="334AA968">
          <v:shape id="_x0000_i1038" type="#_x0000_t75" style="width:36pt;height:31.1pt" o:ole="">
            <v:imagedata r:id="rId30" o:title=""/>
          </v:shape>
          <o:OLEObject Type="Embed" ProgID="Equation.DSMT4" ShapeID="_x0000_i1038" DrawAspect="Content" ObjectID="_1789638025" r:id="rId31"/>
        </w:object>
      </w:r>
    </w:p>
    <w:p w14:paraId="5FEE48E3" w14:textId="7C2770AA" w:rsidR="005A7D70" w:rsidRPr="004C0234" w:rsidRDefault="00C42C65" w:rsidP="005A7D70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Câu 4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4C0234">
        <w:rPr>
          <w:rFonts w:ascii="Times New Roman" w:hAnsi="Times New Roman" w:cs="Times New Roman"/>
          <w:bCs/>
          <w:sz w:val="26"/>
          <w:szCs w:val="26"/>
        </w:rPr>
        <w:t>Trong các số dưới đây, số nào là số nguyên tố?</w:t>
      </w:r>
    </w:p>
    <w:p w14:paraId="536F1750" w14:textId="0E806B33" w:rsidR="005A7D70" w:rsidRPr="004C0234" w:rsidRDefault="00C42C65" w:rsidP="005A7D70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392229B6">
          <v:shape id="_x0000_i1039" type="#_x0000_t75" style="width:10.35pt;height:13.65pt" o:ole="">
            <v:imagedata r:id="rId32" o:title=""/>
          </v:shape>
          <o:OLEObject Type="Embed" ProgID="Equation.DSMT4" ShapeID="_x0000_i1039" DrawAspect="Content" ObjectID="_1789638026" r:id="rId33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Pr="004C0234">
        <w:rPr>
          <w:rFonts w:ascii="Times New Roman" w:hAnsi="Times New Roman" w:cs="Times New Roman"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Pr="004C0234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206718BF">
          <v:shape id="_x0000_i1040" type="#_x0000_t75" style="width:7.1pt;height:12.55pt" o:ole="">
            <v:imagedata r:id="rId34" o:title=""/>
          </v:shape>
          <o:OLEObject Type="Embed" ProgID="Equation.DSMT4" ShapeID="_x0000_i1040" DrawAspect="Content" ObjectID="_1789638027" r:id="rId35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="006029E9" w:rsidRPr="004C023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4D810C43">
          <v:shape id="_x0000_i1041" type="#_x0000_t75" style="width:10.35pt;height:12.55pt" o:ole="">
            <v:imagedata r:id="rId36" o:title=""/>
          </v:shape>
          <o:OLEObject Type="Embed" ProgID="Equation.DSMT4" ShapeID="_x0000_i1041" DrawAspect="Content" ObjectID="_1789638028" r:id="rId37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4C0234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5C20F5FB">
          <v:shape id="_x0000_i1042" type="#_x0000_t75" style="width:10.35pt;height:12.55pt" o:ole="">
            <v:imagedata r:id="rId38" o:title=""/>
          </v:shape>
          <o:OLEObject Type="Embed" ProgID="Equation.DSMT4" ShapeID="_x0000_i1042" DrawAspect="Content" ObjectID="_1789638029" r:id="rId39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</w:p>
    <w:p w14:paraId="67DE32A6" w14:textId="46117E24" w:rsidR="005A7D70" w:rsidRPr="004C0234" w:rsidRDefault="00EF4C44" w:rsidP="005A7D70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Câu 5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4C0234">
        <w:rPr>
          <w:rFonts w:ascii="Times New Roman" w:hAnsi="Times New Roman" w:cs="Times New Roman"/>
          <w:bCs/>
          <w:sz w:val="26"/>
          <w:szCs w:val="26"/>
        </w:rPr>
        <w:t>Số 29 được viết dưới dạng số La Mã là:</w:t>
      </w:r>
    </w:p>
    <w:p w14:paraId="5249FB4C" w14:textId="2A9FB004" w:rsidR="005A7D70" w:rsidRPr="004C0234" w:rsidRDefault="00EF4C44" w:rsidP="005A7D70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A. </w:t>
      </w:r>
      <w:r w:rsidRPr="004C0234">
        <w:rPr>
          <w:rFonts w:ascii="Times New Roman" w:hAnsi="Times New Roman" w:cs="Times New Roman"/>
          <w:bCs/>
          <w:sz w:val="26"/>
          <w:szCs w:val="26"/>
        </w:rPr>
        <w:t>XIX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Pr="004C0234">
        <w:rPr>
          <w:rFonts w:ascii="Times New Roman" w:hAnsi="Times New Roman" w:cs="Times New Roman"/>
          <w:bCs/>
          <w:sz w:val="26"/>
          <w:szCs w:val="26"/>
        </w:rPr>
        <w:t>IXX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Pr="004C0234">
        <w:rPr>
          <w:rFonts w:ascii="Times New Roman" w:hAnsi="Times New Roman" w:cs="Times New Roman"/>
          <w:bCs/>
          <w:sz w:val="26"/>
          <w:szCs w:val="26"/>
        </w:rPr>
        <w:t>XVIIIX.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D. </w:t>
      </w:r>
      <w:r w:rsidRPr="004C0234">
        <w:rPr>
          <w:rFonts w:ascii="Times New Roman" w:hAnsi="Times New Roman" w:cs="Times New Roman"/>
          <w:bCs/>
          <w:sz w:val="26"/>
          <w:szCs w:val="26"/>
        </w:rPr>
        <w:t>X</w:t>
      </w:r>
      <w:r w:rsidR="00AF4A5D" w:rsidRPr="004C0234">
        <w:rPr>
          <w:rFonts w:ascii="Times New Roman" w:hAnsi="Times New Roman" w:cs="Times New Roman"/>
          <w:bCs/>
          <w:sz w:val="26"/>
          <w:szCs w:val="26"/>
        </w:rPr>
        <w:t>X</w:t>
      </w:r>
      <w:r w:rsidRPr="004C0234">
        <w:rPr>
          <w:rFonts w:ascii="Times New Roman" w:hAnsi="Times New Roman" w:cs="Times New Roman"/>
          <w:bCs/>
          <w:sz w:val="26"/>
          <w:szCs w:val="26"/>
        </w:rPr>
        <w:t>IX.</w:t>
      </w:r>
    </w:p>
    <w:p w14:paraId="7B3A6926" w14:textId="2C853177" w:rsidR="005A7D70" w:rsidRPr="004C0234" w:rsidRDefault="00EF4C44" w:rsidP="005A7D7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Câu 6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4C0234">
        <w:rPr>
          <w:rFonts w:ascii="Times New Roman" w:hAnsi="Times New Roman" w:cs="Times New Roman"/>
          <w:bCs/>
          <w:sz w:val="26"/>
          <w:szCs w:val="26"/>
        </w:rPr>
        <w:t xml:space="preserve">Cho số </w:t>
      </w:r>
      <w:r w:rsidR="0047487B" w:rsidRPr="004C0234">
        <w:rPr>
          <w:rFonts w:ascii="Times New Roman" w:hAnsi="Times New Roman" w:cs="Times New Roman"/>
          <w:position w:val="-6"/>
          <w:sz w:val="26"/>
          <w:szCs w:val="26"/>
        </w:rPr>
        <w:object w:dxaOrig="920" w:dyaOrig="340" w14:anchorId="5183CDD2">
          <v:shape id="_x0000_i1043" type="#_x0000_t75" style="width:45.8pt;height:16.9pt" o:ole="">
            <v:imagedata r:id="rId40" o:title=""/>
          </v:shape>
          <o:OLEObject Type="Embed" ProgID="Equation.DSMT4" ShapeID="_x0000_i1043" DrawAspect="Content" ObjectID="_1789638030" r:id="rId41"/>
        </w:object>
      </w:r>
      <w:r w:rsidR="0047487B" w:rsidRPr="004C0234">
        <w:rPr>
          <w:rFonts w:ascii="Times New Roman" w:hAnsi="Times New Roman" w:cs="Times New Roman"/>
          <w:sz w:val="26"/>
          <w:szCs w:val="26"/>
        </w:rPr>
        <w:t xml:space="preserve">. Hãy tìm giá trị của </w:t>
      </w:r>
      <w:r w:rsidR="0047487B" w:rsidRPr="004C0234">
        <w:rPr>
          <w:rFonts w:ascii="Times New Roman" w:hAnsi="Times New Roman" w:cs="Times New Roman"/>
          <w:position w:val="-4"/>
          <w:sz w:val="26"/>
          <w:szCs w:val="26"/>
        </w:rPr>
        <w:object w:dxaOrig="160" w:dyaOrig="260" w14:anchorId="14702302">
          <v:shape id="_x0000_i1044" type="#_x0000_t75" style="width:7.65pt;height:12.55pt" o:ole="">
            <v:imagedata r:id="rId42" o:title=""/>
          </v:shape>
          <o:OLEObject Type="Embed" ProgID="Equation.DSMT4" ShapeID="_x0000_i1044" DrawAspect="Content" ObjectID="_1789638031" r:id="rId43"/>
        </w:object>
      </w:r>
      <w:r w:rsidR="0047487B" w:rsidRPr="004C0234">
        <w:rPr>
          <w:rFonts w:ascii="Times New Roman" w:hAnsi="Times New Roman" w:cs="Times New Roman"/>
          <w:sz w:val="26"/>
          <w:szCs w:val="26"/>
        </w:rPr>
        <w:t xml:space="preserve"> để số a chia hết cho 3?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0AE0CF25" w14:textId="0593FD79" w:rsidR="005A7D70" w:rsidRPr="004C0234" w:rsidRDefault="0047487B" w:rsidP="0047487B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354D6F5B">
          <v:shape id="_x0000_i1045" type="#_x0000_t75" style="width:10.35pt;height:13.65pt" o:ole="">
            <v:imagedata r:id="rId44" o:title=""/>
          </v:shape>
          <o:OLEObject Type="Embed" ProgID="Equation.DSMT4" ShapeID="_x0000_i1045" DrawAspect="Content" ObjectID="_1789638032" r:id="rId45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2ECECD7C">
          <v:shape id="_x0000_i1046" type="#_x0000_t75" style="width:9.25pt;height:13.65pt" o:ole="">
            <v:imagedata r:id="rId46" o:title=""/>
          </v:shape>
          <o:OLEObject Type="Embed" ProgID="Equation.DSMT4" ShapeID="_x0000_i1046" DrawAspect="Content" ObjectID="_1789638033" r:id="rId47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3F09C47F">
          <v:shape id="_x0000_i1047" type="#_x0000_t75" style="width:10.35pt;height:13.65pt" o:ole="">
            <v:imagedata r:id="rId48" o:title=""/>
          </v:shape>
          <o:OLEObject Type="Embed" ProgID="Equation.DSMT4" ShapeID="_x0000_i1047" DrawAspect="Content" ObjectID="_1789638034" r:id="rId49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4C0234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1A9B1EDA">
          <v:shape id="_x0000_i1048" type="#_x0000_t75" style="width:7.1pt;height:12.55pt" o:ole="">
            <v:imagedata r:id="rId34" o:title=""/>
          </v:shape>
          <o:OLEObject Type="Embed" ProgID="Equation.DSMT4" ShapeID="_x0000_i1048" DrawAspect="Content" ObjectID="_1789638035" r:id="rId50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</w:p>
    <w:p w14:paraId="6D776720" w14:textId="4FC3864B" w:rsidR="005A7D70" w:rsidRPr="004C0234" w:rsidRDefault="005A7D70" w:rsidP="005A7D70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47487B" w:rsidRPr="004C0234">
        <w:rPr>
          <w:rFonts w:ascii="Times New Roman" w:hAnsi="Times New Roman" w:cs="Times New Roman"/>
          <w:b/>
          <w:bCs/>
          <w:sz w:val="26"/>
          <w:szCs w:val="26"/>
        </w:rPr>
        <w:t>âu 7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47487B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47487B" w:rsidRPr="004C0234">
        <w:rPr>
          <w:rFonts w:ascii="Times New Roman" w:hAnsi="Times New Roman" w:cs="Times New Roman"/>
          <w:bCs/>
          <w:sz w:val="26"/>
          <w:szCs w:val="26"/>
        </w:rPr>
        <w:t>Trong các số sau, số nào là bội của 15?</w:t>
      </w:r>
    </w:p>
    <w:p w14:paraId="18BC28AB" w14:textId="3F2E40E0" w:rsidR="005A7D70" w:rsidRPr="004C0234" w:rsidRDefault="0047487B" w:rsidP="005A7D7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>A.</w:t>
      </w:r>
      <w:r w:rsidRPr="004C0234">
        <w:rPr>
          <w:rFonts w:ascii="Times New Roman" w:hAnsi="Times New Roman" w:cs="Times New Roman"/>
          <w:sz w:val="26"/>
          <w:szCs w:val="26"/>
        </w:rPr>
        <w:t xml:space="preserve">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1557E91B">
          <v:shape id="_x0000_i1049" type="#_x0000_t75" style="width:16.35pt;height:13.65pt" o:ole="">
            <v:imagedata r:id="rId51" o:title=""/>
          </v:shape>
          <o:OLEObject Type="Embed" ProgID="Equation.DSMT4" ShapeID="_x0000_i1049" DrawAspect="Content" ObjectID="_1789638036" r:id="rId52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278495B6">
          <v:shape id="_x0000_i1050" type="#_x0000_t75" style="width:16.35pt;height:13.65pt" o:ole="">
            <v:imagedata r:id="rId53" o:title=""/>
          </v:shape>
          <o:OLEObject Type="Embed" ProgID="Equation.DSMT4" ShapeID="_x0000_i1050" DrawAspect="Content" ObjectID="_1789638037" r:id="rId54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Pr="004C0234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4F8F9552">
          <v:shape id="_x0000_i1051" type="#_x0000_t75" style="width:13.65pt;height:12.55pt" o:ole="">
            <v:imagedata r:id="rId55" o:title=""/>
          </v:shape>
          <o:OLEObject Type="Embed" ProgID="Equation.DSMT4" ShapeID="_x0000_i1051" DrawAspect="Content" ObjectID="_1789638038" r:id="rId56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D.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1CF1AB8E">
          <v:shape id="_x0000_i1052" type="#_x0000_t75" style="width:9.25pt;height:13.65pt" o:ole="">
            <v:imagedata r:id="rId57" o:title=""/>
          </v:shape>
          <o:OLEObject Type="Embed" ProgID="Equation.DSMT4" ShapeID="_x0000_i1052" DrawAspect="Content" ObjectID="_1789638039" r:id="rId58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</w:p>
    <w:p w14:paraId="0570ED49" w14:textId="4279B65D" w:rsidR="005A7D70" w:rsidRPr="004C0234" w:rsidRDefault="0047487B" w:rsidP="005A7D70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Câu 8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7929B8" w:rsidRPr="004C0234">
        <w:rPr>
          <w:rFonts w:ascii="Times New Roman" w:hAnsi="Times New Roman" w:cs="Times New Roman"/>
          <w:sz w:val="26"/>
          <w:szCs w:val="26"/>
        </w:rPr>
        <w:t xml:space="preserve">Cho lũy thừa </w:t>
      </w:r>
      <w:r w:rsidR="007929B8" w:rsidRPr="004C0234">
        <w:rPr>
          <w:rFonts w:ascii="Times New Roman" w:hAnsi="Times New Roman" w:cs="Times New Roman"/>
          <w:position w:val="-6"/>
          <w:sz w:val="26"/>
          <w:szCs w:val="26"/>
        </w:rPr>
        <w:object w:dxaOrig="840" w:dyaOrig="320" w14:anchorId="29A14C13">
          <v:shape id="_x0000_i1053" type="#_x0000_t75" style="width:42pt;height:16.35pt" o:ole="">
            <v:imagedata r:id="rId59" o:title=""/>
          </v:shape>
          <o:OLEObject Type="Embed" ProgID="Equation.DSMT4" ShapeID="_x0000_i1053" DrawAspect="Content" ObjectID="_1789638040" r:id="rId60"/>
        </w:object>
      </w:r>
      <w:r w:rsidR="007929B8" w:rsidRPr="004C0234">
        <w:rPr>
          <w:rFonts w:ascii="Times New Roman" w:hAnsi="Times New Roman" w:cs="Times New Roman"/>
          <w:sz w:val="26"/>
          <w:szCs w:val="26"/>
        </w:rPr>
        <w:t xml:space="preserve">. Phát biểu nào sau đây là </w:t>
      </w:r>
      <w:r w:rsidR="00AF4A5D" w:rsidRPr="004C0234">
        <w:rPr>
          <w:rFonts w:ascii="Times New Roman" w:hAnsi="Times New Roman" w:cs="Times New Roman"/>
          <w:b/>
          <w:sz w:val="26"/>
          <w:szCs w:val="26"/>
        </w:rPr>
        <w:t>Đúng</w:t>
      </w:r>
      <w:r w:rsidR="007929B8" w:rsidRPr="004C0234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0AF767A1" w14:textId="06F0CDD5" w:rsidR="007929B8" w:rsidRPr="004C0234" w:rsidRDefault="005A7D70" w:rsidP="005A7D7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="007929B8" w:rsidRPr="004C0234">
        <w:rPr>
          <w:rFonts w:ascii="Times New Roman" w:hAnsi="Times New Roman" w:cs="Times New Roman"/>
          <w:bCs/>
          <w:sz w:val="26"/>
          <w:szCs w:val="26"/>
        </w:rPr>
        <w:t xml:space="preserve">Lũy thừa 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7929B8" w:rsidRPr="004C0234">
        <w:rPr>
          <w:rFonts w:ascii="Times New Roman" w:hAnsi="Times New Roman" w:cs="Times New Roman"/>
          <w:position w:val="-6"/>
          <w:sz w:val="26"/>
          <w:szCs w:val="26"/>
        </w:rPr>
        <w:object w:dxaOrig="840" w:dyaOrig="320" w14:anchorId="0EB9C1DC">
          <v:shape id="_x0000_i1054" type="#_x0000_t75" style="width:42pt;height:16.35pt" o:ole="">
            <v:imagedata r:id="rId59" o:title=""/>
          </v:shape>
          <o:OLEObject Type="Embed" ProgID="Equation.DSMT4" ShapeID="_x0000_i1054" DrawAspect="Content" ObjectID="_1789638041" r:id="rId61"/>
        </w:object>
      </w:r>
      <w:r w:rsidR="007929B8" w:rsidRPr="004C0234">
        <w:rPr>
          <w:rFonts w:ascii="Times New Roman" w:hAnsi="Times New Roman" w:cs="Times New Roman"/>
          <w:sz w:val="26"/>
          <w:szCs w:val="26"/>
        </w:rPr>
        <w:t xml:space="preserve"> có cơ số là </w:t>
      </w:r>
      <w:r w:rsidR="007929B8" w:rsidRPr="004C02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30A6A639">
          <v:shape id="_x0000_i1055" type="#_x0000_t75" style="width:28.35pt;height:13.65pt" o:ole="">
            <v:imagedata r:id="rId62" o:title=""/>
          </v:shape>
          <o:OLEObject Type="Embed" ProgID="Equation.DSMT4" ShapeID="_x0000_i1055" DrawAspect="Content" ObjectID="_1789638042" r:id="rId63"/>
        </w:object>
      </w:r>
      <w:r w:rsidR="007929B8" w:rsidRPr="004C0234">
        <w:rPr>
          <w:rFonts w:ascii="Times New Roman" w:hAnsi="Times New Roman" w:cs="Times New Roman"/>
          <w:sz w:val="26"/>
          <w:szCs w:val="26"/>
        </w:rPr>
        <w:t xml:space="preserve"> và số mũ là</w:t>
      </w:r>
      <w:r w:rsidR="007929B8" w:rsidRPr="004C02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E448D62">
          <v:shape id="_x0000_i1056" type="#_x0000_t75" style="width:28.35pt;height:13.65pt" o:ole="">
            <v:imagedata r:id="rId64" o:title=""/>
          </v:shape>
          <o:OLEObject Type="Embed" ProgID="Equation.DSMT4" ShapeID="_x0000_i1056" DrawAspect="Content" ObjectID="_1789638043" r:id="rId65"/>
        </w:object>
      </w:r>
      <w:r w:rsidR="007929B8" w:rsidRPr="004C0234">
        <w:rPr>
          <w:rFonts w:ascii="Times New Roman" w:hAnsi="Times New Roman" w:cs="Times New Roman"/>
          <w:sz w:val="26"/>
          <w:szCs w:val="26"/>
        </w:rPr>
        <w:t>.</w:t>
      </w:r>
    </w:p>
    <w:p w14:paraId="210C04C2" w14:textId="77777777" w:rsidR="007929B8" w:rsidRPr="004C0234" w:rsidRDefault="005A7D70" w:rsidP="005A7D70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7929B8" w:rsidRPr="004C0234">
        <w:rPr>
          <w:rFonts w:ascii="Times New Roman" w:hAnsi="Times New Roman" w:cs="Times New Roman"/>
          <w:bCs/>
          <w:sz w:val="26"/>
          <w:szCs w:val="26"/>
        </w:rPr>
        <w:t xml:space="preserve">Lũy thừa </w:t>
      </w:r>
      <w:r w:rsidR="007929B8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7929B8" w:rsidRPr="004C0234">
        <w:rPr>
          <w:rFonts w:ascii="Times New Roman" w:hAnsi="Times New Roman" w:cs="Times New Roman"/>
          <w:position w:val="-6"/>
          <w:sz w:val="26"/>
          <w:szCs w:val="26"/>
        </w:rPr>
        <w:object w:dxaOrig="840" w:dyaOrig="320" w14:anchorId="1C58ECC3">
          <v:shape id="_x0000_i1057" type="#_x0000_t75" style="width:42pt;height:16.35pt" o:ole="">
            <v:imagedata r:id="rId59" o:title=""/>
          </v:shape>
          <o:OLEObject Type="Embed" ProgID="Equation.DSMT4" ShapeID="_x0000_i1057" DrawAspect="Content" ObjectID="_1789638044" r:id="rId66"/>
        </w:object>
      </w:r>
      <w:r w:rsidR="007929B8" w:rsidRPr="004C0234">
        <w:rPr>
          <w:rFonts w:ascii="Times New Roman" w:hAnsi="Times New Roman" w:cs="Times New Roman"/>
          <w:sz w:val="26"/>
          <w:szCs w:val="26"/>
        </w:rPr>
        <w:t xml:space="preserve"> có cơ số là </w:t>
      </w:r>
      <w:r w:rsidR="007929B8" w:rsidRPr="004C02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1A7FAC11">
          <v:shape id="_x0000_i1058" type="#_x0000_t75" style="width:28.35pt;height:13.65pt" o:ole="">
            <v:imagedata r:id="rId67" o:title=""/>
          </v:shape>
          <o:OLEObject Type="Embed" ProgID="Equation.DSMT4" ShapeID="_x0000_i1058" DrawAspect="Content" ObjectID="_1789638045" r:id="rId68"/>
        </w:object>
      </w:r>
      <w:r w:rsidR="007929B8" w:rsidRPr="004C0234">
        <w:rPr>
          <w:rFonts w:ascii="Times New Roman" w:hAnsi="Times New Roman" w:cs="Times New Roman"/>
          <w:sz w:val="26"/>
          <w:szCs w:val="26"/>
        </w:rPr>
        <w:t xml:space="preserve"> và số mũ là</w:t>
      </w:r>
      <w:r w:rsidR="007929B8" w:rsidRPr="004C0234">
        <w:rPr>
          <w:rFonts w:ascii="Times New Roman" w:hAnsi="Times New Roman" w:cs="Times New Roman"/>
          <w:position w:val="-6"/>
          <w:sz w:val="26"/>
          <w:szCs w:val="26"/>
        </w:rPr>
        <w:object w:dxaOrig="840" w:dyaOrig="320" w14:anchorId="0F4087B2">
          <v:shape id="_x0000_i1059" type="#_x0000_t75" style="width:42pt;height:16.35pt" o:ole="">
            <v:imagedata r:id="rId59" o:title=""/>
          </v:shape>
          <o:OLEObject Type="Embed" ProgID="Equation.DSMT4" ShapeID="_x0000_i1059" DrawAspect="Content" ObjectID="_1789638046" r:id="rId69"/>
        </w:object>
      </w:r>
      <w:r w:rsidR="007929B8" w:rsidRPr="004C0234">
        <w:rPr>
          <w:rFonts w:ascii="Times New Roman" w:hAnsi="Times New Roman" w:cs="Times New Roman"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6825D826" w14:textId="56A4D954" w:rsidR="007929B8" w:rsidRPr="004C0234" w:rsidRDefault="007929B8" w:rsidP="005A7D70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4C0234">
        <w:rPr>
          <w:rFonts w:ascii="Times New Roman" w:hAnsi="Times New Roman" w:cs="Times New Roman"/>
          <w:bCs/>
          <w:sz w:val="26"/>
          <w:szCs w:val="26"/>
        </w:rPr>
        <w:t xml:space="preserve">Lũy thừa 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840" w:dyaOrig="320" w14:anchorId="50AB6241">
          <v:shape id="_x0000_i1060" type="#_x0000_t75" style="width:42pt;height:16.35pt" o:ole="">
            <v:imagedata r:id="rId59" o:title=""/>
          </v:shape>
          <o:OLEObject Type="Embed" ProgID="Equation.DSMT4" ShapeID="_x0000_i1060" DrawAspect="Content" ObjectID="_1789638047" r:id="rId70"/>
        </w:object>
      </w:r>
      <w:r w:rsidRPr="004C0234">
        <w:rPr>
          <w:rFonts w:ascii="Times New Roman" w:hAnsi="Times New Roman" w:cs="Times New Roman"/>
          <w:sz w:val="26"/>
          <w:szCs w:val="26"/>
        </w:rPr>
        <w:t xml:space="preserve"> có cơ số là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9E5459B">
          <v:shape id="_x0000_i1061" type="#_x0000_t75" style="width:28.35pt;height:13.65pt" o:ole="">
            <v:imagedata r:id="rId67" o:title=""/>
          </v:shape>
          <o:OLEObject Type="Embed" ProgID="Equation.DSMT4" ShapeID="_x0000_i1061" DrawAspect="Content" ObjectID="_1789638048" r:id="rId71"/>
        </w:object>
      </w:r>
      <w:r w:rsidRPr="004C0234">
        <w:rPr>
          <w:rFonts w:ascii="Times New Roman" w:hAnsi="Times New Roman" w:cs="Times New Roman"/>
          <w:sz w:val="26"/>
          <w:szCs w:val="26"/>
        </w:rPr>
        <w:t xml:space="preserve"> và số mũ là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BAC3E06">
          <v:shape id="_x0000_i1062" type="#_x0000_t75" style="width:28.35pt;height:13.65pt" o:ole="">
            <v:imagedata r:id="rId72" o:title=""/>
          </v:shape>
          <o:OLEObject Type="Embed" ProgID="Equation.DSMT4" ShapeID="_x0000_i1062" DrawAspect="Content" ObjectID="_1789638049" r:id="rId73"/>
        </w:object>
      </w:r>
      <w:r w:rsidRPr="004C0234">
        <w:rPr>
          <w:rFonts w:ascii="Times New Roman" w:hAnsi="Times New Roman" w:cs="Times New Roman"/>
          <w:sz w:val="26"/>
          <w:szCs w:val="26"/>
        </w:rPr>
        <w:t>.</w:t>
      </w:r>
    </w:p>
    <w:p w14:paraId="584BAFBB" w14:textId="6B249A89" w:rsidR="005A7D70" w:rsidRPr="004C0234" w:rsidRDefault="005A7D70" w:rsidP="005A7D70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7929B8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7929B8" w:rsidRPr="004C0234">
        <w:rPr>
          <w:rFonts w:ascii="Times New Roman" w:hAnsi="Times New Roman" w:cs="Times New Roman"/>
          <w:bCs/>
          <w:sz w:val="26"/>
          <w:szCs w:val="26"/>
        </w:rPr>
        <w:t xml:space="preserve">Lũy thừa </w:t>
      </w:r>
      <w:r w:rsidR="007929B8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7929B8" w:rsidRPr="004C0234">
        <w:rPr>
          <w:rFonts w:ascii="Times New Roman" w:hAnsi="Times New Roman" w:cs="Times New Roman"/>
          <w:position w:val="-6"/>
          <w:sz w:val="26"/>
          <w:szCs w:val="26"/>
        </w:rPr>
        <w:object w:dxaOrig="840" w:dyaOrig="320" w14:anchorId="12A98079">
          <v:shape id="_x0000_i1063" type="#_x0000_t75" style="width:42pt;height:16.35pt" o:ole="">
            <v:imagedata r:id="rId59" o:title=""/>
          </v:shape>
          <o:OLEObject Type="Embed" ProgID="Equation.DSMT4" ShapeID="_x0000_i1063" DrawAspect="Content" ObjectID="_1789638050" r:id="rId74"/>
        </w:object>
      </w:r>
      <w:r w:rsidR="007929B8" w:rsidRPr="004C0234">
        <w:rPr>
          <w:rFonts w:ascii="Times New Roman" w:hAnsi="Times New Roman" w:cs="Times New Roman"/>
          <w:sz w:val="26"/>
          <w:szCs w:val="26"/>
        </w:rPr>
        <w:t xml:space="preserve"> có cơ số là </w:t>
      </w:r>
      <w:r w:rsidR="007929B8" w:rsidRPr="004C0234">
        <w:rPr>
          <w:rFonts w:ascii="Times New Roman" w:hAnsi="Times New Roman" w:cs="Times New Roman"/>
          <w:position w:val="-6"/>
          <w:sz w:val="26"/>
          <w:szCs w:val="26"/>
        </w:rPr>
        <w:object w:dxaOrig="840" w:dyaOrig="320" w14:anchorId="54AAF68B">
          <v:shape id="_x0000_i1064" type="#_x0000_t75" style="width:42pt;height:16.35pt" o:ole="">
            <v:imagedata r:id="rId59" o:title=""/>
          </v:shape>
          <o:OLEObject Type="Embed" ProgID="Equation.DSMT4" ShapeID="_x0000_i1064" DrawAspect="Content" ObjectID="_1789638051" r:id="rId75"/>
        </w:object>
      </w:r>
      <w:r w:rsidR="007929B8" w:rsidRPr="004C0234">
        <w:rPr>
          <w:rFonts w:ascii="Times New Roman" w:hAnsi="Times New Roman" w:cs="Times New Roman"/>
          <w:sz w:val="26"/>
          <w:szCs w:val="26"/>
        </w:rPr>
        <w:t xml:space="preserve"> và số mũ là</w:t>
      </w:r>
      <w:r w:rsidR="007929B8" w:rsidRPr="004C0234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30DE358B">
          <v:shape id="_x0000_i1065" type="#_x0000_t75" style="width:28.35pt;height:13.65pt" o:ole="">
            <v:imagedata r:id="rId62" o:title=""/>
          </v:shape>
          <o:OLEObject Type="Embed" ProgID="Equation.DSMT4" ShapeID="_x0000_i1065" DrawAspect="Content" ObjectID="_1789638052" r:id="rId76"/>
        </w:object>
      </w:r>
      <w:r w:rsidR="007929B8" w:rsidRPr="004C0234">
        <w:rPr>
          <w:rFonts w:ascii="Times New Roman" w:hAnsi="Times New Roman" w:cs="Times New Roman"/>
          <w:sz w:val="26"/>
          <w:szCs w:val="26"/>
        </w:rPr>
        <w:t>.</w:t>
      </w:r>
    </w:p>
    <w:p w14:paraId="6AA18B32" w14:textId="73CF2C86" w:rsidR="005A7D70" w:rsidRPr="004C0234" w:rsidRDefault="007929B8" w:rsidP="005A7D70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9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4C0234">
        <w:rPr>
          <w:rFonts w:ascii="Times New Roman" w:hAnsi="Times New Roman" w:cs="Times New Roman"/>
          <w:bCs/>
          <w:sz w:val="26"/>
          <w:szCs w:val="26"/>
        </w:rPr>
        <w:t xml:space="preserve">Trong các hình dưới đây, hình nào là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>hình lục giác đều?</w:t>
      </w:r>
    </w:p>
    <w:p w14:paraId="6DEBF528" w14:textId="66BF325E" w:rsidR="00B76A21" w:rsidRPr="004C0234" w:rsidRDefault="00B76A21" w:rsidP="005B088D">
      <w:pPr>
        <w:jc w:val="center"/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Cs/>
          <w:noProof/>
          <w:sz w:val="26"/>
          <w:szCs w:val="26"/>
        </w:rPr>
        <w:drawing>
          <wp:inline distT="0" distB="0" distL="0" distR="0" wp14:anchorId="4FFC2DFE" wp14:editId="3A201866">
            <wp:extent cx="4834550" cy="1042862"/>
            <wp:effectExtent l="0" t="0" r="4445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894591" cy="1055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5FD71" w14:textId="12493106" w:rsidR="005A7D70" w:rsidRPr="004C0234" w:rsidRDefault="005A7D70" w:rsidP="005A7D7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A.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>Hình</w:t>
      </w:r>
      <w:r w:rsidR="00B76A21" w:rsidRPr="004C0234">
        <w:rPr>
          <w:rFonts w:ascii="Times New Roman" w:hAnsi="Times New Roman" w:cs="Times New Roman"/>
          <w:sz w:val="26"/>
          <w:szCs w:val="26"/>
        </w:rPr>
        <w:t xml:space="preserve"> (1).</w:t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>Hình</w:t>
      </w:r>
      <w:r w:rsidR="00B76A21" w:rsidRPr="004C0234">
        <w:rPr>
          <w:rFonts w:ascii="Times New Roman" w:hAnsi="Times New Roman" w:cs="Times New Roman"/>
          <w:sz w:val="26"/>
          <w:szCs w:val="26"/>
        </w:rPr>
        <w:t xml:space="preserve"> (2).</w:t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>Hình</w:t>
      </w:r>
      <w:r w:rsidR="00B76A21" w:rsidRPr="004C0234">
        <w:rPr>
          <w:rFonts w:ascii="Times New Roman" w:hAnsi="Times New Roman" w:cs="Times New Roman"/>
          <w:sz w:val="26"/>
          <w:szCs w:val="26"/>
        </w:rPr>
        <w:t xml:space="preserve"> (3).</w:t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>Hình</w:t>
      </w:r>
      <w:r w:rsidR="00B76A21" w:rsidRPr="004C0234">
        <w:rPr>
          <w:rFonts w:ascii="Times New Roman" w:hAnsi="Times New Roman" w:cs="Times New Roman"/>
          <w:sz w:val="26"/>
          <w:szCs w:val="26"/>
        </w:rPr>
        <w:t xml:space="preserve"> (4).</w:t>
      </w:r>
    </w:p>
    <w:p w14:paraId="2DB8B0B1" w14:textId="0B43DF8B" w:rsidR="005A7D70" w:rsidRPr="004C0234" w:rsidRDefault="00B76A21" w:rsidP="005A7D7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Câu 10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4C0234">
        <w:rPr>
          <w:rFonts w:ascii="Times New Roman" w:hAnsi="Times New Roman" w:cs="Times New Roman"/>
          <w:bCs/>
          <w:sz w:val="26"/>
          <w:szCs w:val="26"/>
        </w:rPr>
        <w:t xml:space="preserve">Một mảnh vườn hình vuông có độ dài cạnh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292F2E64">
          <v:shape id="_x0000_i1066" type="#_x0000_t75" style="width:18.55pt;height:13.65pt" o:ole="">
            <v:imagedata r:id="rId78" o:title=""/>
          </v:shape>
          <o:OLEObject Type="Embed" ProgID="Equation.DSMT4" ShapeID="_x0000_i1066" DrawAspect="Content" ObjectID="_1789638053" r:id="rId79"/>
        </w:object>
      </w:r>
      <w:r w:rsidRPr="004C0234">
        <w:rPr>
          <w:rFonts w:ascii="Times New Roman" w:hAnsi="Times New Roman" w:cs="Times New Roman"/>
          <w:sz w:val="26"/>
          <w:szCs w:val="26"/>
        </w:rPr>
        <w:t>. Diện tích của mảnh vườn là: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215F4B92" w14:textId="0DB80A12" w:rsidR="005A7D70" w:rsidRPr="004C0234" w:rsidRDefault="005B088D" w:rsidP="005A7D70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7D5AFE80" wp14:editId="5FFB4A27">
            <wp:simplePos x="0" y="0"/>
            <wp:positionH relativeFrom="margin">
              <wp:posOffset>3765550</wp:posOffset>
            </wp:positionH>
            <wp:positionV relativeFrom="margin">
              <wp:posOffset>2347595</wp:posOffset>
            </wp:positionV>
            <wp:extent cx="1054100" cy="97599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975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="00B76A21" w:rsidRPr="004C0234">
        <w:rPr>
          <w:rFonts w:ascii="Times New Roman" w:hAnsi="Times New Roman" w:cs="Times New Roman"/>
          <w:position w:val="-6"/>
          <w:sz w:val="26"/>
          <w:szCs w:val="26"/>
        </w:rPr>
        <w:object w:dxaOrig="560" w:dyaOrig="320" w14:anchorId="32A052EC">
          <v:shape id="_x0000_i1067" type="#_x0000_t75" style="width:28.35pt;height:16.35pt" o:ole="">
            <v:imagedata r:id="rId81" o:title=""/>
          </v:shape>
          <o:OLEObject Type="Embed" ProgID="Equation.DSMT4" ShapeID="_x0000_i1067" DrawAspect="Content" ObjectID="_1789638054" r:id="rId82"/>
        </w:object>
      </w:r>
      <w:r w:rsidR="00B76A21" w:rsidRPr="004C0234">
        <w:rPr>
          <w:rFonts w:ascii="Times New Roman" w:hAnsi="Times New Roman" w:cs="Times New Roman"/>
          <w:sz w:val="26"/>
          <w:szCs w:val="26"/>
        </w:rPr>
        <w:t>.</w:t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B76A21" w:rsidRPr="004C0234">
        <w:rPr>
          <w:rFonts w:ascii="Times New Roman" w:hAnsi="Times New Roman" w:cs="Times New Roman"/>
          <w:position w:val="-6"/>
          <w:sz w:val="26"/>
          <w:szCs w:val="26"/>
        </w:rPr>
        <w:object w:dxaOrig="580" w:dyaOrig="320" w14:anchorId="3ED952B0">
          <v:shape id="_x0000_i1068" type="#_x0000_t75" style="width:28.9pt;height:16.35pt" o:ole="">
            <v:imagedata r:id="rId83" o:title=""/>
          </v:shape>
          <o:OLEObject Type="Embed" ProgID="Equation.DSMT4" ShapeID="_x0000_i1068" DrawAspect="Content" ObjectID="_1789638055" r:id="rId84"/>
        </w:object>
      </w:r>
      <w:r w:rsidR="00B76A21" w:rsidRPr="004C0234">
        <w:rPr>
          <w:rFonts w:ascii="Times New Roman" w:hAnsi="Times New Roman" w:cs="Times New Roman"/>
          <w:sz w:val="26"/>
          <w:szCs w:val="26"/>
        </w:rPr>
        <w:t>.</w:t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="00B76A21" w:rsidRPr="004C0234">
        <w:rPr>
          <w:rFonts w:ascii="Times New Roman" w:hAnsi="Times New Roman" w:cs="Times New Roman"/>
          <w:position w:val="-6"/>
          <w:sz w:val="26"/>
          <w:szCs w:val="26"/>
        </w:rPr>
        <w:object w:dxaOrig="580" w:dyaOrig="320" w14:anchorId="4364087F">
          <v:shape id="_x0000_i1069" type="#_x0000_t75" style="width:28.9pt;height:16.35pt" o:ole="">
            <v:imagedata r:id="rId85" o:title=""/>
          </v:shape>
          <o:OLEObject Type="Embed" ProgID="Equation.DSMT4" ShapeID="_x0000_i1069" DrawAspect="Content" ObjectID="_1789638056" r:id="rId86"/>
        </w:object>
      </w:r>
      <w:r w:rsidR="00B76A21" w:rsidRPr="004C0234">
        <w:rPr>
          <w:rFonts w:ascii="Times New Roman" w:hAnsi="Times New Roman" w:cs="Times New Roman"/>
          <w:sz w:val="26"/>
          <w:szCs w:val="26"/>
        </w:rPr>
        <w:t>.</w:t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A7D70" w:rsidRPr="004C023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6A21" w:rsidRPr="004C0234">
        <w:rPr>
          <w:rFonts w:ascii="Times New Roman" w:hAnsi="Times New Roman" w:cs="Times New Roman"/>
          <w:position w:val="-6"/>
          <w:sz w:val="26"/>
          <w:szCs w:val="26"/>
        </w:rPr>
        <w:object w:dxaOrig="540" w:dyaOrig="320" w14:anchorId="1EB7FB4D">
          <v:shape id="_x0000_i1070" type="#_x0000_t75" style="width:27.25pt;height:16.35pt" o:ole="">
            <v:imagedata r:id="rId87" o:title=""/>
          </v:shape>
          <o:OLEObject Type="Embed" ProgID="Equation.DSMT4" ShapeID="_x0000_i1070" DrawAspect="Content" ObjectID="_1789638057" r:id="rId88"/>
        </w:object>
      </w:r>
      <w:r w:rsidR="00B76A21" w:rsidRPr="004C0234">
        <w:rPr>
          <w:rFonts w:ascii="Times New Roman" w:hAnsi="Times New Roman" w:cs="Times New Roman"/>
          <w:sz w:val="26"/>
          <w:szCs w:val="26"/>
        </w:rPr>
        <w:t>.</w:t>
      </w:r>
    </w:p>
    <w:p w14:paraId="5FE2EEA3" w14:textId="2BDE643C" w:rsidR="005A7D70" w:rsidRPr="004C0234" w:rsidRDefault="005A7D70" w:rsidP="005A7D70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>Trong hình vẽ bên có bao nhiêu hình thoi?</w:t>
      </w:r>
    </w:p>
    <w:p w14:paraId="1B5528F8" w14:textId="55A69D09" w:rsidR="00B76A21" w:rsidRPr="004C0234" w:rsidRDefault="005A7D70" w:rsidP="005A7D7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A.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>1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>2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312BB90D" w14:textId="6578C160" w:rsidR="00066F84" w:rsidRPr="004C0234" w:rsidRDefault="005A7D70" w:rsidP="005B088D">
      <w:pPr>
        <w:ind w:firstLine="720"/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>3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D.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>4.</w:t>
      </w:r>
    </w:p>
    <w:p w14:paraId="6822CFEF" w14:textId="67D769EC" w:rsidR="005A7D70" w:rsidRPr="004C0234" w:rsidRDefault="005A7D70" w:rsidP="005A7D70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B76A21" w:rsidRPr="004C0234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2. </w:t>
      </w:r>
      <w:r w:rsidR="00B76A21" w:rsidRPr="004C0234">
        <w:rPr>
          <w:rFonts w:ascii="Times New Roman" w:hAnsi="Times New Roman" w:cs="Times New Roman"/>
          <w:bCs/>
          <w:sz w:val="26"/>
          <w:szCs w:val="26"/>
        </w:rPr>
        <w:t xml:space="preserve">Một hình chữ nhật </w:t>
      </w:r>
      <w:r w:rsidR="00B76A21" w:rsidRPr="004C0234">
        <w:rPr>
          <w:rFonts w:ascii="Times New Roman" w:hAnsi="Times New Roman" w:cs="Times New Roman"/>
          <w:sz w:val="26"/>
          <w:szCs w:val="26"/>
        </w:rPr>
        <w:t xml:space="preserve">có chiều dài là </w:t>
      </w:r>
      <w:r w:rsidR="00B76A21" w:rsidRPr="004C0234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07CFED65">
          <v:shape id="_x0000_i1071" type="#_x0000_t75" style="width:22.9pt;height:13.65pt" o:ole="">
            <v:imagedata r:id="rId89" o:title=""/>
          </v:shape>
          <o:OLEObject Type="Embed" ProgID="Equation.DSMT4" ShapeID="_x0000_i1071" DrawAspect="Content" ObjectID="_1789638058" r:id="rId90"/>
        </w:object>
      </w:r>
      <w:r w:rsidR="00B76A21" w:rsidRPr="004C0234">
        <w:rPr>
          <w:rFonts w:ascii="Times New Roman" w:hAnsi="Times New Roman" w:cs="Times New Roman"/>
          <w:sz w:val="26"/>
          <w:szCs w:val="26"/>
        </w:rPr>
        <w:t xml:space="preserve">, diện tích </w:t>
      </w:r>
      <w:r w:rsidR="00066F84" w:rsidRPr="004C0234">
        <w:rPr>
          <w:rFonts w:ascii="Times New Roman" w:hAnsi="Times New Roman" w:cs="Times New Roman"/>
          <w:position w:val="-6"/>
          <w:sz w:val="26"/>
          <w:szCs w:val="26"/>
        </w:rPr>
        <w:object w:dxaOrig="680" w:dyaOrig="320" w14:anchorId="6D7EC292">
          <v:shape id="_x0000_i1072" type="#_x0000_t75" style="width:33.8pt;height:16.35pt" o:ole="">
            <v:imagedata r:id="rId91" o:title=""/>
          </v:shape>
          <o:OLEObject Type="Embed" ProgID="Equation.DSMT4" ShapeID="_x0000_i1072" DrawAspect="Content" ObjectID="_1789638059" r:id="rId92"/>
        </w:object>
      </w:r>
      <w:r w:rsidR="00066F84" w:rsidRPr="004C0234">
        <w:rPr>
          <w:rFonts w:ascii="Times New Roman" w:hAnsi="Times New Roman" w:cs="Times New Roman"/>
          <w:sz w:val="26"/>
          <w:szCs w:val="26"/>
        </w:rPr>
        <w:t>. Chiều rộng của hình chữ nhật này là:</w:t>
      </w:r>
    </w:p>
    <w:p w14:paraId="5E53D679" w14:textId="78BA5DFB" w:rsidR="005A7D70" w:rsidRPr="004C0234" w:rsidRDefault="005A7D70" w:rsidP="005A7D70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="00066F84" w:rsidRPr="004C02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2EF3B5DB">
          <v:shape id="_x0000_i1073" type="#_x0000_t75" style="width:24pt;height:13.65pt" o:ole="">
            <v:imagedata r:id="rId93" o:title=""/>
          </v:shape>
          <o:OLEObject Type="Embed" ProgID="Equation.DSMT4" ShapeID="_x0000_i1073" DrawAspect="Content" ObjectID="_1789638060" r:id="rId94"/>
        </w:object>
      </w:r>
      <w:r w:rsidR="00066F84" w:rsidRPr="004C0234">
        <w:rPr>
          <w:rFonts w:ascii="Times New Roman" w:hAnsi="Times New Roman" w:cs="Times New Roman"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="00066F84" w:rsidRPr="004C0234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10319F2E">
          <v:shape id="_x0000_i1074" type="#_x0000_t75" style="width:22.9pt;height:13.65pt" o:ole="">
            <v:imagedata r:id="rId95" o:title=""/>
          </v:shape>
          <o:OLEObject Type="Embed" ProgID="Equation.DSMT4" ShapeID="_x0000_i1074" DrawAspect="Content" ObjectID="_1789638061" r:id="rId96"/>
        </w:object>
      </w:r>
      <w:r w:rsidR="00066F84" w:rsidRPr="004C0234">
        <w:rPr>
          <w:rFonts w:ascii="Times New Roman" w:hAnsi="Times New Roman" w:cs="Times New Roman"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="00066F84" w:rsidRPr="004C02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099D0151">
          <v:shape id="_x0000_i1075" type="#_x0000_t75" style="width:24pt;height:13.65pt" o:ole="">
            <v:imagedata r:id="rId97" o:title=""/>
          </v:shape>
          <o:OLEObject Type="Embed" ProgID="Equation.DSMT4" ShapeID="_x0000_i1075" DrawAspect="Content" ObjectID="_1789638062" r:id="rId98"/>
        </w:object>
      </w:r>
      <w:r w:rsidR="00066F84" w:rsidRPr="004C0234">
        <w:rPr>
          <w:rFonts w:ascii="Times New Roman" w:hAnsi="Times New Roman" w:cs="Times New Roman"/>
          <w:sz w:val="26"/>
          <w:szCs w:val="26"/>
        </w:rPr>
        <w:t>.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="00066F84" w:rsidRPr="004C0234">
        <w:rPr>
          <w:rFonts w:ascii="Times New Roman" w:hAnsi="Times New Roman" w:cs="Times New Roman"/>
          <w:sz w:val="26"/>
          <w:szCs w:val="26"/>
        </w:rPr>
        <w:t xml:space="preserve"> </w:t>
      </w:r>
      <w:r w:rsidR="00066F84" w:rsidRPr="004C0234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7E2239E2">
          <v:shape id="_x0000_i1076" type="#_x0000_t75" style="width:24pt;height:13.65pt" o:ole="">
            <v:imagedata r:id="rId99" o:title=""/>
          </v:shape>
          <o:OLEObject Type="Embed" ProgID="Equation.DSMT4" ShapeID="_x0000_i1076" DrawAspect="Content" ObjectID="_1789638063" r:id="rId100"/>
        </w:object>
      </w:r>
      <w:r w:rsidR="00066F84" w:rsidRPr="004C0234">
        <w:rPr>
          <w:rFonts w:ascii="Times New Roman" w:hAnsi="Times New Roman" w:cs="Times New Roman"/>
          <w:sz w:val="26"/>
          <w:szCs w:val="26"/>
        </w:rPr>
        <w:t>.</w:t>
      </w:r>
    </w:p>
    <w:p w14:paraId="3056200E" w14:textId="77777777" w:rsidR="00EB1D93" w:rsidRPr="004C0234" w:rsidRDefault="004366A8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B. TỰ LUẬN: </w:t>
      </w:r>
      <w:r w:rsidR="00EB1D93" w:rsidRPr="004C0234">
        <w:rPr>
          <w:rFonts w:ascii="Times New Roman" w:hAnsi="Times New Roman" w:cs="Times New Roman"/>
          <w:b/>
          <w:bCs/>
          <w:sz w:val="26"/>
          <w:szCs w:val="26"/>
        </w:rPr>
        <w:t>(7,0đ)</w:t>
      </w:r>
    </w:p>
    <w:p w14:paraId="1D54564A" w14:textId="448BE623" w:rsidR="00EB1D93" w:rsidRPr="004C0234" w:rsidRDefault="006A1725" w:rsidP="00EB1D93">
      <w:pPr>
        <w:rPr>
          <w:rFonts w:ascii="Times New Roman" w:hAnsi="Times New Roman" w:cs="Times New Roman"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Bài 1. (1,0</w:t>
      </w:r>
      <w:r w:rsidR="00EB1D93" w:rsidRPr="004C0234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="00066F84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4C0234">
        <w:rPr>
          <w:rFonts w:ascii="Times New Roman" w:hAnsi="Times New Roman" w:cs="Times New Roman"/>
          <w:sz w:val="26"/>
          <w:szCs w:val="26"/>
        </w:rPr>
        <w:t xml:space="preserve">Cho tập hợp </w:t>
      </w:r>
      <w:r w:rsidRPr="004C023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0FDBD62">
          <v:shape id="_x0000_i1077" type="#_x0000_t75" style="width:16.35pt;height:12.55pt" o:ole="">
            <v:imagedata r:id="rId101" o:title=""/>
          </v:shape>
          <o:OLEObject Type="Embed" ProgID="Equation.DSMT4" ShapeID="_x0000_i1077" DrawAspect="Content" ObjectID="_1789638064" r:id="rId102"/>
        </w:object>
      </w:r>
      <w:r w:rsidRPr="004C0234">
        <w:rPr>
          <w:rFonts w:ascii="Times New Roman" w:hAnsi="Times New Roman" w:cs="Times New Roman"/>
          <w:sz w:val="26"/>
          <w:szCs w:val="26"/>
        </w:rPr>
        <w:t xml:space="preserve">là các số tự nhiên nhỏ hơn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277E95FF">
          <v:shape id="_x0000_i1078" type="#_x0000_t75" style="width:13.65pt;height:13.65pt" o:ole="">
            <v:imagedata r:id="rId103" o:title=""/>
          </v:shape>
          <o:OLEObject Type="Embed" ProgID="Equation.DSMT4" ShapeID="_x0000_i1078" DrawAspect="Content" ObjectID="_1789638065" r:id="rId104"/>
        </w:object>
      </w:r>
      <w:r w:rsidRPr="004C0234">
        <w:rPr>
          <w:rFonts w:ascii="Times New Roman" w:hAnsi="Times New Roman" w:cs="Times New Roman"/>
          <w:sz w:val="26"/>
          <w:szCs w:val="26"/>
        </w:rPr>
        <w:t xml:space="preserve"> và lớn hơn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3D997E37">
          <v:shape id="_x0000_i1079" type="#_x0000_t75" style="width:10.35pt;height:13.65pt" o:ole="">
            <v:imagedata r:id="rId105" o:title=""/>
          </v:shape>
          <o:OLEObject Type="Embed" ProgID="Equation.DSMT4" ShapeID="_x0000_i1079" DrawAspect="Content" ObjectID="_1789638066" r:id="rId106"/>
        </w:object>
      </w:r>
      <w:r w:rsidRPr="004C0234">
        <w:rPr>
          <w:rFonts w:ascii="Times New Roman" w:hAnsi="Times New Roman" w:cs="Times New Roman"/>
          <w:sz w:val="26"/>
          <w:szCs w:val="26"/>
        </w:rPr>
        <w:t xml:space="preserve">. Hãy viết tập hợp </w:t>
      </w:r>
      <w:r w:rsidRPr="004C0234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63C9E411">
          <v:shape id="_x0000_i1080" type="#_x0000_t75" style="width:16.35pt;height:12.55pt" o:ole="">
            <v:imagedata r:id="rId107" o:title=""/>
          </v:shape>
          <o:OLEObject Type="Embed" ProgID="Equation.DSMT4" ShapeID="_x0000_i1080" DrawAspect="Content" ObjectID="_1789638067" r:id="rId108"/>
        </w:object>
      </w:r>
      <w:r w:rsidRPr="004C0234">
        <w:rPr>
          <w:rFonts w:ascii="Times New Roman" w:hAnsi="Times New Roman" w:cs="Times New Roman"/>
          <w:sz w:val="26"/>
          <w:szCs w:val="26"/>
        </w:rPr>
        <w:t xml:space="preserve"> bằng hai cách.</w:t>
      </w:r>
    </w:p>
    <w:p w14:paraId="72DA5BC7" w14:textId="45933089" w:rsidR="00EB1D93" w:rsidRPr="004C0234" w:rsidRDefault="006A1725" w:rsidP="00EB1D93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Bài 2. (1,5</w:t>
      </w:r>
      <w:r w:rsidR="00EB1D93" w:rsidRPr="004C0234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4C0234">
        <w:rPr>
          <w:rFonts w:ascii="Times New Roman" w:hAnsi="Times New Roman" w:cs="Times New Roman"/>
          <w:bCs/>
          <w:sz w:val="26"/>
          <w:szCs w:val="26"/>
        </w:rPr>
        <w:t>Thực hiện phép tính:</w:t>
      </w:r>
    </w:p>
    <w:p w14:paraId="3AB9CC84" w14:textId="0394C3AD" w:rsidR="006A1725" w:rsidRPr="004C0234" w:rsidRDefault="006A1725" w:rsidP="001B126C">
      <w:pPr>
        <w:pStyle w:val="ListParagraph"/>
        <w:numPr>
          <w:ilvl w:val="0"/>
          <w:numId w:val="7"/>
        </w:numPr>
        <w:tabs>
          <w:tab w:val="left" w:pos="3261"/>
          <w:tab w:val="left" w:pos="6379"/>
        </w:tabs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1880" w:dyaOrig="279" w14:anchorId="13843908">
          <v:shape id="_x0000_i1081" type="#_x0000_t75" style="width:94.35pt;height:13.65pt" o:ole="">
            <v:imagedata r:id="rId109" o:title=""/>
          </v:shape>
          <o:OLEObject Type="Embed" ProgID="Equation.DSMT4" ShapeID="_x0000_i1081" DrawAspect="Content" ObjectID="_1789638068" r:id="rId110"/>
        </w:object>
      </w:r>
      <w:r w:rsidR="001B126C" w:rsidRPr="004C0234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="001B126C" w:rsidRPr="004C0234">
        <w:rPr>
          <w:rFonts w:ascii="Times New Roman" w:hAnsi="Times New Roman" w:cs="Times New Roman"/>
          <w:position w:val="-6"/>
          <w:sz w:val="26"/>
          <w:szCs w:val="26"/>
        </w:rPr>
        <w:object w:dxaOrig="2000" w:dyaOrig="279" w14:anchorId="590D3660">
          <v:shape id="_x0000_i1082" type="#_x0000_t75" style="width:100.35pt;height:13.65pt" o:ole="">
            <v:imagedata r:id="rId111" o:title=""/>
          </v:shape>
          <o:OLEObject Type="Embed" ProgID="Equation.DSMT4" ShapeID="_x0000_i1082" DrawAspect="Content" ObjectID="_1789638069" r:id="rId112"/>
        </w:object>
      </w:r>
      <w:r w:rsidR="001B126C" w:rsidRPr="004C0234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="001B126C" w:rsidRPr="004C0234">
        <w:rPr>
          <w:rFonts w:ascii="Times New Roman" w:hAnsi="Times New Roman" w:cs="Times New Roman"/>
          <w:position w:val="-10"/>
          <w:sz w:val="26"/>
          <w:szCs w:val="26"/>
        </w:rPr>
        <w:object w:dxaOrig="2200" w:dyaOrig="360" w14:anchorId="6160ED77">
          <v:shape id="_x0000_i1083" type="#_x0000_t75" style="width:110.2pt;height:18pt" o:ole="">
            <v:imagedata r:id="rId113" o:title=""/>
          </v:shape>
          <o:OLEObject Type="Embed" ProgID="Equation.DSMT4" ShapeID="_x0000_i1083" DrawAspect="Content" ObjectID="_1789638070" r:id="rId114"/>
        </w:object>
      </w:r>
    </w:p>
    <w:p w14:paraId="7CE0D374" w14:textId="77B5A8C2" w:rsidR="001B126C" w:rsidRPr="004C0234" w:rsidRDefault="001B126C" w:rsidP="001B126C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Bài 3. (1,5đ) </w:t>
      </w:r>
      <w:r w:rsidRPr="004C0234">
        <w:rPr>
          <w:rFonts w:ascii="Times New Roman" w:hAnsi="Times New Roman" w:cs="Times New Roman"/>
          <w:bCs/>
          <w:sz w:val="26"/>
          <w:szCs w:val="26"/>
        </w:rPr>
        <w:t xml:space="preserve">Tìm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69791F4">
          <v:shape id="_x0000_i1084" type="#_x0000_t75" style="width:10.35pt;height:11.45pt" o:ole="">
            <v:imagedata r:id="rId115" o:title=""/>
          </v:shape>
          <o:OLEObject Type="Embed" ProgID="Equation.DSMT4" ShapeID="_x0000_i1084" DrawAspect="Content" ObjectID="_1789638071" r:id="rId116"/>
        </w:object>
      </w:r>
      <w:r w:rsidRPr="004C0234">
        <w:rPr>
          <w:rFonts w:ascii="Times New Roman" w:hAnsi="Times New Roman" w:cs="Times New Roman"/>
          <w:sz w:val="26"/>
          <w:szCs w:val="26"/>
        </w:rPr>
        <w:t xml:space="preserve"> biết</w:t>
      </w:r>
      <w:r w:rsidRPr="004C0234">
        <w:rPr>
          <w:rFonts w:ascii="Times New Roman" w:hAnsi="Times New Roman" w:cs="Times New Roman"/>
          <w:bCs/>
          <w:sz w:val="26"/>
          <w:szCs w:val="26"/>
        </w:rPr>
        <w:t>:</w:t>
      </w:r>
    </w:p>
    <w:p w14:paraId="7D2387CE" w14:textId="07BE80B2" w:rsidR="001B126C" w:rsidRPr="004C0234" w:rsidRDefault="001B126C" w:rsidP="001B126C">
      <w:pPr>
        <w:pStyle w:val="ListParagraph"/>
        <w:numPr>
          <w:ilvl w:val="0"/>
          <w:numId w:val="7"/>
        </w:numPr>
        <w:tabs>
          <w:tab w:val="left" w:pos="3261"/>
          <w:tab w:val="left" w:pos="6379"/>
        </w:tabs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1100" w:dyaOrig="279" w14:anchorId="6A22B646">
          <v:shape id="_x0000_i1085" type="#_x0000_t75" style="width:55.1pt;height:13.65pt" o:ole="">
            <v:imagedata r:id="rId117" o:title=""/>
          </v:shape>
          <o:OLEObject Type="Embed" ProgID="Equation.DSMT4" ShapeID="_x0000_i1085" DrawAspect="Content" ObjectID="_1789638072" r:id="rId118"/>
        </w:object>
      </w:r>
      <w:r w:rsidRPr="004C0234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1359" w:dyaOrig="279" w14:anchorId="33B94267">
          <v:shape id="_x0000_i1086" type="#_x0000_t75" style="width:68.2pt;height:13.65pt" o:ole="">
            <v:imagedata r:id="rId119" o:title=""/>
          </v:shape>
          <o:OLEObject Type="Embed" ProgID="Equation.DSMT4" ShapeID="_x0000_i1086" DrawAspect="Content" ObjectID="_1789638073" r:id="rId120"/>
        </w:object>
      </w:r>
      <w:r w:rsidRPr="004C0234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Pr="004C0234">
        <w:rPr>
          <w:rFonts w:ascii="Times New Roman" w:hAnsi="Times New Roman" w:cs="Times New Roman"/>
          <w:position w:val="-6"/>
          <w:sz w:val="26"/>
          <w:szCs w:val="26"/>
        </w:rPr>
        <w:object w:dxaOrig="1500" w:dyaOrig="320" w14:anchorId="2CCE772B">
          <v:shape id="_x0000_i1087" type="#_x0000_t75" style="width:75.25pt;height:16.35pt" o:ole="">
            <v:imagedata r:id="rId121" o:title=""/>
          </v:shape>
          <o:OLEObject Type="Embed" ProgID="Equation.DSMT4" ShapeID="_x0000_i1087" DrawAspect="Content" ObjectID="_1789638074" r:id="rId122"/>
        </w:object>
      </w:r>
    </w:p>
    <w:p w14:paraId="1F4D394E" w14:textId="6045619F" w:rsidR="00EB1D93" w:rsidRPr="004C0234" w:rsidRDefault="00931455" w:rsidP="00EB1D93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Bài 4</w:t>
      </w:r>
      <w:r w:rsidR="00066F84" w:rsidRPr="004C0234">
        <w:rPr>
          <w:rFonts w:ascii="Times New Roman" w:hAnsi="Times New Roman" w:cs="Times New Roman"/>
          <w:b/>
          <w:bCs/>
          <w:sz w:val="26"/>
          <w:szCs w:val="26"/>
        </w:rPr>
        <w:t>. (1,0</w:t>
      </w:r>
      <w:r w:rsidR="00EB1D93" w:rsidRPr="004C0234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="00066F84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066F84" w:rsidRPr="004C0234">
        <w:rPr>
          <w:rFonts w:ascii="Times New Roman" w:hAnsi="Times New Roman" w:cs="Times New Roman"/>
          <w:bCs/>
          <w:sz w:val="26"/>
          <w:szCs w:val="26"/>
        </w:rPr>
        <w:t>Năm nay con 12 tuổi. Tuổi của ba là bội số của tuổi con. Tìm số tuổi của ba biết số tuổi củ</w:t>
      </w:r>
      <w:r w:rsidR="006A1725" w:rsidRPr="004C0234">
        <w:rPr>
          <w:rFonts w:ascii="Times New Roman" w:hAnsi="Times New Roman" w:cs="Times New Roman"/>
          <w:bCs/>
          <w:sz w:val="26"/>
          <w:szCs w:val="26"/>
        </w:rPr>
        <w:t>a ba</w:t>
      </w:r>
      <w:r w:rsidR="00066F84" w:rsidRPr="004C0234">
        <w:rPr>
          <w:rFonts w:ascii="Times New Roman" w:hAnsi="Times New Roman" w:cs="Times New Roman"/>
          <w:bCs/>
          <w:sz w:val="26"/>
          <w:szCs w:val="26"/>
        </w:rPr>
        <w:t xml:space="preserve"> lớn </w:t>
      </w:r>
      <w:r w:rsidR="006A1725" w:rsidRPr="004C0234">
        <w:rPr>
          <w:rFonts w:ascii="Times New Roman" w:hAnsi="Times New Roman" w:cs="Times New Roman"/>
          <w:bCs/>
          <w:sz w:val="26"/>
          <w:szCs w:val="26"/>
        </w:rPr>
        <w:t>hơn 32 và nhỏ hơn 45.</w:t>
      </w:r>
    </w:p>
    <w:p w14:paraId="1893A21F" w14:textId="3D2DE0B3" w:rsidR="006A1725" w:rsidRPr="004C0234" w:rsidRDefault="00931455" w:rsidP="006A1725">
      <w:pPr>
        <w:rPr>
          <w:rFonts w:ascii="Times New Roman" w:hAnsi="Times New Roman" w:cs="Times New Roman"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Bài 5</w:t>
      </w:r>
      <w:r w:rsidR="006A1725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. (1,5đ) </w:t>
      </w:r>
      <w:r w:rsidR="006A1725" w:rsidRPr="004C0234">
        <w:rPr>
          <w:rFonts w:ascii="Times New Roman" w:hAnsi="Times New Roman" w:cs="Times New Roman"/>
          <w:sz w:val="26"/>
          <w:szCs w:val="26"/>
        </w:rPr>
        <w:t>Một mảnh ruộng hình chữ nhật có chiều rộng 15m, chiều dài gấ</w:t>
      </w:r>
      <w:r w:rsidRPr="004C0234">
        <w:rPr>
          <w:rFonts w:ascii="Times New Roman" w:hAnsi="Times New Roman" w:cs="Times New Roman"/>
          <w:sz w:val="26"/>
          <w:szCs w:val="26"/>
        </w:rPr>
        <w:t>p 2</w:t>
      </w:r>
      <w:r w:rsidR="006A1725" w:rsidRPr="004C0234">
        <w:rPr>
          <w:rFonts w:ascii="Times New Roman" w:hAnsi="Times New Roman" w:cs="Times New Roman"/>
          <w:sz w:val="26"/>
          <w:szCs w:val="26"/>
        </w:rPr>
        <w:t xml:space="preserve"> lần chiều rộng. </w:t>
      </w:r>
    </w:p>
    <w:p w14:paraId="72BF31FC" w14:textId="77777777" w:rsidR="006A1725" w:rsidRPr="004C0234" w:rsidRDefault="006A1725" w:rsidP="006A1725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4C0234">
        <w:rPr>
          <w:rFonts w:ascii="Times New Roman" w:hAnsi="Times New Roman" w:cs="Times New Roman"/>
          <w:sz w:val="26"/>
          <w:szCs w:val="26"/>
          <w:lang w:val="vi-VN"/>
        </w:rPr>
        <w:t>a) Tính diện tích mảnh ruộng hình chữ nhật đó.</w:t>
      </w:r>
    </w:p>
    <w:p w14:paraId="5B185A17" w14:textId="2BED8FA0" w:rsidR="006A1725" w:rsidRPr="004C0234" w:rsidRDefault="006A1725" w:rsidP="006A1725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sz w:val="26"/>
          <w:szCs w:val="26"/>
          <w:lang w:val="vi-VN"/>
        </w:rPr>
        <w:t xml:space="preserve">b) Biết năng suất lúa là </w:t>
      </w:r>
      <w:r w:rsidRPr="004C023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040" w:dyaOrig="360" w14:anchorId="2182235E">
          <v:shape id="_x0000_i1088" type="#_x0000_t75" style="width:51.8pt;height:18pt" o:ole="">
            <v:imagedata r:id="rId123" o:title=""/>
          </v:shape>
          <o:OLEObject Type="Embed" ProgID="Equation.DSMT4" ShapeID="_x0000_i1088" DrawAspect="Content" ObjectID="_1789638075" r:id="rId124"/>
        </w:object>
      </w:r>
      <w:r w:rsidRPr="004C0234">
        <w:rPr>
          <w:rFonts w:ascii="Times New Roman" w:hAnsi="Times New Roman" w:cs="Times New Roman"/>
          <w:sz w:val="26"/>
          <w:szCs w:val="26"/>
          <w:lang w:val="vi-VN"/>
        </w:rPr>
        <w:t>. Hỏi mảnh ruộng cho sản lượng là bao nhiêu ki-lô-gam lúa?</w:t>
      </w:r>
    </w:p>
    <w:p w14:paraId="4A5DCE46" w14:textId="21475CAC" w:rsidR="00131CC9" w:rsidRPr="004C0234" w:rsidRDefault="00931455" w:rsidP="005B088D">
      <w:pPr>
        <w:rPr>
          <w:rFonts w:ascii="Times New Roman" w:hAnsi="Times New Roman" w:cs="Times New Roman"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Bài 6</w:t>
      </w:r>
      <w:r w:rsidR="005B088D" w:rsidRPr="004C0234">
        <w:rPr>
          <w:rFonts w:ascii="Times New Roman" w:hAnsi="Times New Roman" w:cs="Times New Roman"/>
          <w:b/>
          <w:bCs/>
          <w:sz w:val="26"/>
          <w:szCs w:val="26"/>
        </w:rPr>
        <w:t xml:space="preserve">. (0,5đ) </w:t>
      </w:r>
      <w:r w:rsidR="00131CC9" w:rsidRPr="004C0234">
        <w:rPr>
          <w:rFonts w:ascii="Times New Roman" w:hAnsi="Times New Roman" w:cs="Times New Roman"/>
          <w:bCs/>
          <w:sz w:val="26"/>
          <w:szCs w:val="26"/>
        </w:rPr>
        <w:t xml:space="preserve">Tính giá trị biểu thức </w:t>
      </w:r>
      <w:r w:rsidR="00131CC9" w:rsidRPr="004C0234">
        <w:rPr>
          <w:rFonts w:ascii="Times New Roman" w:hAnsi="Times New Roman" w:cs="Times New Roman"/>
          <w:position w:val="-6"/>
        </w:rPr>
        <w:object w:dxaOrig="2700" w:dyaOrig="279" w14:anchorId="4FEEFAE1">
          <v:shape id="_x0000_i1089" type="#_x0000_t75" style="width:135.25pt;height:13.65pt" o:ole="">
            <v:imagedata r:id="rId125" o:title=""/>
          </v:shape>
          <o:OLEObject Type="Embed" ProgID="Equation.DSMT4" ShapeID="_x0000_i1089" DrawAspect="Content" ObjectID="_1789638076" r:id="rId126"/>
        </w:object>
      </w:r>
      <w:r w:rsidR="00131CC9" w:rsidRPr="004C0234">
        <w:rPr>
          <w:rFonts w:ascii="Times New Roman" w:hAnsi="Times New Roman" w:cs="Times New Roman"/>
        </w:rPr>
        <w:t>.</w:t>
      </w:r>
    </w:p>
    <w:p w14:paraId="1D888601" w14:textId="331FABBE" w:rsidR="00EB1D93" w:rsidRPr="004C0234" w:rsidRDefault="00EB1D93" w:rsidP="00EB1D93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sz w:val="26"/>
          <w:szCs w:val="26"/>
        </w:rPr>
        <w:t>--- HẾT ----</w:t>
      </w:r>
    </w:p>
    <w:p w14:paraId="181D076D" w14:textId="31C21864" w:rsidR="004366A8" w:rsidRPr="004C0234" w:rsidRDefault="00EB1D93" w:rsidP="00EB1D9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70ABBFAE" w:rsidR="00733DE5" w:rsidRPr="004C0234" w:rsidRDefault="00733DE5">
      <w:pPr>
        <w:rPr>
          <w:rFonts w:ascii="Times New Roman" w:hAnsi="Times New Roman" w:cs="Times New Roman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4C0234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4C0234" w:rsidRDefault="004366A8" w:rsidP="001B126C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4C023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UBND THÀNH PHỐ THỦ ĐỨC</w:t>
            </w:r>
          </w:p>
          <w:p w14:paraId="614A0CC9" w14:textId="0FFF06D4" w:rsidR="004366A8" w:rsidRPr="004C0234" w:rsidRDefault="004366A8" w:rsidP="005A7D70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C0234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4C023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      </w:t>
            </w:r>
            <w:r w:rsidRPr="004C023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="005A7D70" w:rsidRPr="004C023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CS HOA SEN</w:t>
            </w:r>
          </w:p>
        </w:tc>
        <w:tc>
          <w:tcPr>
            <w:tcW w:w="4683" w:type="dxa"/>
            <w:hideMark/>
          </w:tcPr>
          <w:p w14:paraId="70D95A8D" w14:textId="77777777" w:rsidR="004366A8" w:rsidRPr="004C0234" w:rsidRDefault="004366A8" w:rsidP="001B126C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16301C1C" w:rsidR="004366A8" w:rsidRPr="004C0234" w:rsidRDefault="004366A8" w:rsidP="001B126C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ĐỀ KIỂ</w:t>
            </w:r>
            <w:r w:rsidR="00201E39"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 TRA </w:t>
            </w:r>
            <w:r w:rsidR="00201E39"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GIỮA</w:t>
            </w: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HỌ</w:t>
            </w:r>
            <w:r w:rsidR="00201E39"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C KÌ </w:t>
            </w: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I </w:t>
            </w:r>
          </w:p>
          <w:p w14:paraId="3D2A0973" w14:textId="253C35C3" w:rsidR="004366A8" w:rsidRPr="004C0234" w:rsidRDefault="004366A8" w:rsidP="001B126C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="00842C05"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10B9530D" w14:textId="77AD6320" w:rsidR="004366A8" w:rsidRPr="004C0234" w:rsidRDefault="004366A8" w:rsidP="001B126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Năm họ</w:t>
            </w:r>
            <w:r w:rsidR="005A7D70"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:</w:t>
            </w:r>
            <w:r w:rsidR="00201E39"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2024-2025</w:t>
            </w:r>
          </w:p>
        </w:tc>
      </w:tr>
      <w:tr w:rsidR="004366A8" w:rsidRPr="004C0234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4C0234" w:rsidRDefault="004366A8" w:rsidP="001B126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4C0234" w:rsidRDefault="004366A8" w:rsidP="001B126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4C023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77777777" w:rsidR="004366A8" w:rsidRPr="004C0234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color w:val="000000" w:themeColor="text1"/>
          <w:szCs w:val="26"/>
        </w:rPr>
        <w:t>I. TRẮC NGHIỆM</w:t>
      </w:r>
      <w:bookmarkStart w:id="0" w:name="note"/>
      <w:bookmarkEnd w:id="0"/>
      <w:r w:rsidRPr="004C0234">
        <w:rPr>
          <w:rFonts w:ascii="Times New Roman" w:hAnsi="Times New Roman" w:cs="Times New Roman"/>
          <w:b/>
          <w:bCs/>
          <w:color w:val="000000" w:themeColor="text1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4C0234" w14:paraId="12E8D830" w14:textId="77777777" w:rsidTr="001B126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4C0234" w:rsidRDefault="004366A8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4C0234" w:rsidRDefault="004366A8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4C0234" w:rsidRDefault="004366A8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4C0234" w:rsidRDefault="004366A8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4C0234" w:rsidRDefault="004366A8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4C0234" w:rsidRDefault="004366A8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4C0234" w:rsidRDefault="004366A8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4C0234" w:rsidRDefault="004366A8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4366A8" w:rsidRPr="004C0234" w14:paraId="4C53E0E2" w14:textId="77777777" w:rsidTr="001B126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4C0234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0665503A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4C0234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7FCC5694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4C0234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4834F7C1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4C0234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6AD6C31D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</w:tr>
      <w:tr w:rsidR="004366A8" w:rsidRPr="004C0234" w14:paraId="5E1B3708" w14:textId="77777777" w:rsidTr="001B126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4C0234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77C36A0E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4C0234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76BB26A4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4C0234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331172CB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4C0234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1846C13E" w:rsidR="004366A8" w:rsidRPr="004C0234" w:rsidRDefault="000617EA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</w:tr>
      <w:tr w:rsidR="004366A8" w:rsidRPr="004C0234" w14:paraId="3355D39F" w14:textId="77777777" w:rsidTr="001B126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4C0234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6F9D477C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4C0234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04C65845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4C0234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3F6D9AC1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4C0234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4C082A0B" w:rsidR="004366A8" w:rsidRPr="004C0234" w:rsidRDefault="006029E9" w:rsidP="001B12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</w:tr>
    </w:tbl>
    <w:p w14:paraId="7EA45B6A" w14:textId="77777777" w:rsidR="004366A8" w:rsidRPr="004C0234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4C0234">
        <w:rPr>
          <w:rFonts w:ascii="Times New Roman" w:hAnsi="Times New Roman" w:cs="Times New Roman"/>
          <w:b/>
          <w:bCs/>
          <w:color w:val="000000" w:themeColor="text1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4C0234" w14:paraId="3C3A65F9" w14:textId="77777777" w:rsidTr="001B126C">
        <w:tc>
          <w:tcPr>
            <w:tcW w:w="2122" w:type="dxa"/>
            <w:vAlign w:val="center"/>
            <w:hideMark/>
          </w:tcPr>
          <w:p w14:paraId="0253FDDA" w14:textId="77777777" w:rsidR="004366A8" w:rsidRPr="004C0234" w:rsidRDefault="004366A8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4C0234" w:rsidRDefault="004366A8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4C0234" w:rsidRDefault="004366A8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Thang điểm</w:t>
            </w:r>
          </w:p>
        </w:tc>
      </w:tr>
      <w:tr w:rsidR="0074039D" w:rsidRPr="004C0234" w14:paraId="67ED76AE" w14:textId="77777777" w:rsidTr="00B475C3">
        <w:trPr>
          <w:trHeight w:val="876"/>
        </w:trPr>
        <w:tc>
          <w:tcPr>
            <w:tcW w:w="2122" w:type="dxa"/>
            <w:vMerge w:val="restart"/>
            <w:vAlign w:val="center"/>
            <w:hideMark/>
          </w:tcPr>
          <w:p w14:paraId="2766D06F" w14:textId="09F83B3A" w:rsidR="0074039D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Bài  1 </w:t>
            </w: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1,0 điểm)</w:t>
            </w:r>
          </w:p>
        </w:tc>
        <w:tc>
          <w:tcPr>
            <w:tcW w:w="5953" w:type="dxa"/>
            <w:vMerge w:val="restart"/>
          </w:tcPr>
          <w:p w14:paraId="49435BD0" w14:textId="77777777" w:rsidR="0074039D" w:rsidRPr="004C0234" w:rsidRDefault="0074039D" w:rsidP="001B126C">
            <w:pPr>
              <w:rPr>
                <w:rFonts w:ascii="Times New Roman" w:hAnsi="Times New Roman" w:cs="Times New Roman"/>
              </w:rPr>
            </w:pPr>
            <w:r w:rsidRPr="004C0234">
              <w:rPr>
                <w:rFonts w:ascii="Times New Roman" w:hAnsi="Times New Roman" w:cs="Times New Roman"/>
              </w:rPr>
              <w:t>Cách 1: Liệt kê phần tử</w:t>
            </w:r>
          </w:p>
          <w:p w14:paraId="7953884A" w14:textId="5133BF6B" w:rsidR="0074039D" w:rsidRPr="004C0234" w:rsidRDefault="0074039D" w:rsidP="001B126C">
            <w:pPr>
              <w:rPr>
                <w:rFonts w:ascii="Times New Roman" w:hAnsi="Times New Roman" w:cs="Times New Roman"/>
              </w:rPr>
            </w:pPr>
            <w:r w:rsidRPr="004C0234">
              <w:rPr>
                <w:rFonts w:ascii="Times New Roman" w:hAnsi="Times New Roman" w:cs="Times New Roman"/>
                <w:position w:val="-14"/>
              </w:rPr>
              <w:object w:dxaOrig="2740" w:dyaOrig="400" w14:anchorId="72C5826F">
                <v:shape id="_x0000_i1090" type="#_x0000_t75" style="width:136.9pt;height:19.65pt" o:ole="">
                  <v:imagedata r:id="rId127" o:title=""/>
                </v:shape>
                <o:OLEObject Type="Embed" ProgID="Equation.DSMT4" ShapeID="_x0000_i1090" DrawAspect="Content" ObjectID="_1789638077" r:id="rId128"/>
              </w:object>
            </w:r>
          </w:p>
          <w:p w14:paraId="2E56F709" w14:textId="08C837FD" w:rsidR="0074039D" w:rsidRPr="004C0234" w:rsidRDefault="0074039D" w:rsidP="001B126C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</w:rPr>
              <w:t>Cách 2: Chỉ ra tính chất đặc trưng của phần tử</w:t>
            </w:r>
            <w:r w:rsidRPr="004C0234">
              <w:rPr>
                <w:rFonts w:ascii="Times New Roman" w:hAnsi="Times New Roman" w:cs="Times New Roman"/>
                <w:position w:val="-16"/>
              </w:rPr>
              <w:object w:dxaOrig="2280" w:dyaOrig="440" w14:anchorId="22FFF159">
                <v:shape id="_x0000_i1091" type="#_x0000_t75" style="width:114pt;height:22.35pt" o:ole="">
                  <v:imagedata r:id="rId129" o:title=""/>
                </v:shape>
                <o:OLEObject Type="Embed" ProgID="Equation.DSMT4" ShapeID="_x0000_i1091" DrawAspect="Content" ObjectID="_1789638078" r:id="rId130"/>
              </w:object>
            </w:r>
          </w:p>
        </w:tc>
        <w:tc>
          <w:tcPr>
            <w:tcW w:w="1984" w:type="dxa"/>
          </w:tcPr>
          <w:p w14:paraId="594FDD66" w14:textId="3AE434D8" w:rsidR="0074039D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0,5</w:t>
            </w:r>
          </w:p>
        </w:tc>
      </w:tr>
      <w:tr w:rsidR="0074039D" w:rsidRPr="004C0234" w14:paraId="0F431A56" w14:textId="77777777" w:rsidTr="0074039D">
        <w:tc>
          <w:tcPr>
            <w:tcW w:w="2122" w:type="dxa"/>
            <w:vMerge/>
            <w:tcBorders>
              <w:bottom w:val="single" w:sz="4" w:space="0" w:color="auto"/>
            </w:tcBorders>
          </w:tcPr>
          <w:p w14:paraId="2390A68A" w14:textId="77777777" w:rsidR="0074039D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vMerge/>
            <w:tcBorders>
              <w:bottom w:val="single" w:sz="4" w:space="0" w:color="auto"/>
            </w:tcBorders>
          </w:tcPr>
          <w:p w14:paraId="7F51B7D9" w14:textId="6E51CE7F" w:rsidR="0074039D" w:rsidRPr="004C0234" w:rsidRDefault="0074039D" w:rsidP="001B126C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7D06F71D" w14:textId="3543CD2C" w:rsidR="0074039D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</w:tc>
      </w:tr>
      <w:tr w:rsidR="004366A8" w:rsidRPr="004C0234" w14:paraId="6BBECFAC" w14:textId="77777777" w:rsidTr="0074039D">
        <w:tc>
          <w:tcPr>
            <w:tcW w:w="2122" w:type="dxa"/>
            <w:vMerge w:val="restart"/>
            <w:tcBorders>
              <w:top w:val="single" w:sz="4" w:space="0" w:color="auto"/>
            </w:tcBorders>
            <w:hideMark/>
          </w:tcPr>
          <w:p w14:paraId="1C560007" w14:textId="52F48414" w:rsidR="004366A8" w:rsidRPr="004C0234" w:rsidRDefault="004366A8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Bài 2 </w:t>
            </w:r>
            <w:r w:rsidR="0074039D" w:rsidRPr="004C023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1,5</w:t>
            </w: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tcBorders>
              <w:top w:val="single" w:sz="4" w:space="0" w:color="auto"/>
            </w:tcBorders>
            <w:hideMark/>
          </w:tcPr>
          <w:p w14:paraId="2A4BDB85" w14:textId="20971742" w:rsidR="004366A8" w:rsidRPr="004C0234" w:rsidRDefault="0074039D" w:rsidP="001B126C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)</w:t>
            </w:r>
            <w:r w:rsidRPr="004C023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C023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360" w:dyaOrig="279" w14:anchorId="2D5AE77C">
                <v:shape id="_x0000_i1092" type="#_x0000_t75" style="width:117.8pt;height:13.65pt" o:ole="">
                  <v:imagedata r:id="rId131" o:title=""/>
                </v:shape>
                <o:OLEObject Type="Embed" ProgID="Equation.DSMT4" ShapeID="_x0000_i1092" DrawAspect="Content" ObjectID="_1789638079" r:id="rId132"/>
              </w:object>
            </w:r>
          </w:p>
        </w:tc>
        <w:tc>
          <w:tcPr>
            <w:tcW w:w="1984" w:type="dxa"/>
            <w:tcBorders>
              <w:top w:val="single" w:sz="4" w:space="0" w:color="auto"/>
            </w:tcBorders>
            <w:hideMark/>
          </w:tcPr>
          <w:p w14:paraId="3B314207" w14:textId="32B8F5BC" w:rsidR="004366A8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</w:tc>
      </w:tr>
      <w:tr w:rsidR="004366A8" w:rsidRPr="004C0234" w14:paraId="78DBBB4F" w14:textId="77777777" w:rsidTr="001B126C">
        <w:tc>
          <w:tcPr>
            <w:tcW w:w="2122" w:type="dxa"/>
            <w:vMerge/>
          </w:tcPr>
          <w:p w14:paraId="1231DE1E" w14:textId="77777777" w:rsidR="004366A8" w:rsidRPr="004C0234" w:rsidRDefault="004366A8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1E22D647" w14:textId="68B392DC" w:rsidR="004366A8" w:rsidRPr="004C0234" w:rsidRDefault="0074039D" w:rsidP="001B126C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  <w:r w:rsidR="004366A8"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)</w:t>
            </w:r>
            <w:r w:rsidRPr="004C023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C0234">
              <w:rPr>
                <w:rFonts w:ascii="Times New Roman" w:hAnsi="Times New Roman" w:cs="Times New Roman"/>
                <w:position w:val="-62"/>
                <w:sz w:val="26"/>
                <w:szCs w:val="26"/>
              </w:rPr>
              <w:object w:dxaOrig="2060" w:dyaOrig="1359" w14:anchorId="2707C52D">
                <v:shape id="_x0000_i1093" type="#_x0000_t75" style="width:103.1pt;height:68.2pt" o:ole="">
                  <v:imagedata r:id="rId133" o:title=""/>
                </v:shape>
                <o:OLEObject Type="Embed" ProgID="Equation.DSMT4" ShapeID="_x0000_i1093" DrawAspect="Content" ObjectID="_1789638080" r:id="rId134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983302B" w14:textId="7CB7F766" w:rsidR="004366A8" w:rsidRPr="004C0234" w:rsidRDefault="0074039D" w:rsidP="0074039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</w:tc>
      </w:tr>
      <w:tr w:rsidR="004366A8" w:rsidRPr="004C0234" w14:paraId="60A3254B" w14:textId="77777777" w:rsidTr="0074039D">
        <w:tc>
          <w:tcPr>
            <w:tcW w:w="2122" w:type="dxa"/>
            <w:vMerge/>
          </w:tcPr>
          <w:p w14:paraId="20ADAFCD" w14:textId="77777777" w:rsidR="004366A8" w:rsidRPr="004C0234" w:rsidRDefault="004366A8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423E06BE" w14:textId="3C46516F" w:rsidR="004366A8" w:rsidRPr="004C0234" w:rsidRDefault="0074039D" w:rsidP="001B126C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  <w:r w:rsidR="004366A8"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)</w:t>
            </w:r>
            <w:r w:rsidRPr="004C023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AF4A5D" w:rsidRPr="004C0234">
              <w:rPr>
                <w:rFonts w:ascii="Times New Roman" w:hAnsi="Times New Roman" w:cs="Times New Roman"/>
                <w:position w:val="-66"/>
                <w:sz w:val="26"/>
                <w:szCs w:val="26"/>
              </w:rPr>
              <w:object w:dxaOrig="2200" w:dyaOrig="1440" w14:anchorId="54A8B5CA">
                <v:shape id="_x0000_i1094" type="#_x0000_t75" style="width:110.2pt;height:1in" o:ole="">
                  <v:imagedata r:id="rId135" o:title=""/>
                </v:shape>
                <o:OLEObject Type="Embed" ProgID="Equation.DSMT4" ShapeID="_x0000_i1094" DrawAspect="Content" ObjectID="_1789638081" r:id="rId136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6095747F" w14:textId="389AF68C" w:rsidR="004366A8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</w:tc>
      </w:tr>
      <w:tr w:rsidR="0074039D" w:rsidRPr="004C0234" w14:paraId="1BB64DFD" w14:textId="77777777" w:rsidTr="0074039D">
        <w:tc>
          <w:tcPr>
            <w:tcW w:w="2122" w:type="dxa"/>
            <w:vMerge w:val="restart"/>
            <w:hideMark/>
          </w:tcPr>
          <w:p w14:paraId="6DDAA36E" w14:textId="3AE26CFE" w:rsidR="0074039D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Bài 3 </w:t>
            </w: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1,5 điểm)</w:t>
            </w:r>
          </w:p>
        </w:tc>
        <w:tc>
          <w:tcPr>
            <w:tcW w:w="5953" w:type="dxa"/>
            <w:tcBorders>
              <w:top w:val="single" w:sz="4" w:space="0" w:color="auto"/>
            </w:tcBorders>
            <w:hideMark/>
          </w:tcPr>
          <w:p w14:paraId="77BCB675" w14:textId="73BED175" w:rsidR="0074039D" w:rsidRPr="004C0234" w:rsidRDefault="0074039D" w:rsidP="001B126C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a)</w:t>
            </w:r>
            <w:r w:rsidRPr="004C0234">
              <w:rPr>
                <w:rFonts w:ascii="Times New Roman" w:hAnsi="Times New Roman" w:cs="Times New Roman"/>
                <w:color w:val="000000" w:themeColor="text1"/>
                <w:szCs w:val="26"/>
              </w:rPr>
              <w:t xml:space="preserve"> </w:t>
            </w:r>
            <w:r w:rsidRPr="004C0234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00" w:dyaOrig="639" w14:anchorId="322417A9">
                <v:shape id="_x0000_i1095" type="#_x0000_t75" style="width:55.1pt;height:31.65pt" o:ole="">
                  <v:imagedata r:id="rId137" o:title=""/>
                </v:shape>
                <o:OLEObject Type="Embed" ProgID="Equation.DSMT4" ShapeID="_x0000_i1095" DrawAspect="Content" ObjectID="_1789638082" r:id="rId138"/>
              </w:object>
            </w:r>
          </w:p>
        </w:tc>
        <w:tc>
          <w:tcPr>
            <w:tcW w:w="1984" w:type="dxa"/>
            <w:tcBorders>
              <w:top w:val="single" w:sz="4" w:space="0" w:color="auto"/>
            </w:tcBorders>
            <w:hideMark/>
          </w:tcPr>
          <w:p w14:paraId="1DB09E51" w14:textId="1B7C284A" w:rsidR="0074039D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</w:tc>
      </w:tr>
      <w:tr w:rsidR="0074039D" w:rsidRPr="004C0234" w14:paraId="323CC86B" w14:textId="77777777" w:rsidTr="0074039D">
        <w:trPr>
          <w:trHeight w:val="321"/>
        </w:trPr>
        <w:tc>
          <w:tcPr>
            <w:tcW w:w="2122" w:type="dxa"/>
            <w:vMerge/>
          </w:tcPr>
          <w:p w14:paraId="3BDA9E1B" w14:textId="77777777" w:rsidR="0074039D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4CF03851" w14:textId="517F0367" w:rsidR="0074039D" w:rsidRPr="004C0234" w:rsidRDefault="0074039D" w:rsidP="001B126C">
            <w:pPr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 xml:space="preserve">b) </w:t>
            </w:r>
            <w:r w:rsidRPr="004C0234">
              <w:rPr>
                <w:rFonts w:ascii="Times New Roman" w:hAnsi="Times New Roman" w:cs="Times New Roman"/>
                <w:position w:val="-42"/>
                <w:sz w:val="26"/>
                <w:szCs w:val="26"/>
              </w:rPr>
              <w:object w:dxaOrig="1359" w:dyaOrig="999" w14:anchorId="4F030020">
                <v:shape id="_x0000_i1096" type="#_x0000_t75" style="width:68.2pt;height:49.65pt" o:ole="">
                  <v:imagedata r:id="rId139" o:title=""/>
                </v:shape>
                <o:OLEObject Type="Embed" ProgID="Equation.DSMT4" ShapeID="_x0000_i1096" DrawAspect="Content" ObjectID="_1789638083" r:id="rId140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6AD5258" w14:textId="05225476" w:rsidR="0074039D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</w:tc>
      </w:tr>
      <w:tr w:rsidR="0074039D" w:rsidRPr="004C0234" w14:paraId="274CB896" w14:textId="77777777" w:rsidTr="0074039D">
        <w:trPr>
          <w:trHeight w:val="114"/>
        </w:trPr>
        <w:tc>
          <w:tcPr>
            <w:tcW w:w="2122" w:type="dxa"/>
            <w:vMerge/>
          </w:tcPr>
          <w:p w14:paraId="51CCD445" w14:textId="77777777" w:rsidR="0074039D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39F842EB" w14:textId="12E50D56" w:rsidR="0074039D" w:rsidRPr="004C0234" w:rsidRDefault="0074039D" w:rsidP="001B126C">
            <w:pPr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sz w:val="26"/>
                <w:szCs w:val="26"/>
              </w:rPr>
              <w:t>c)</w:t>
            </w:r>
            <w:r w:rsidRPr="004C023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C0234">
              <w:rPr>
                <w:rFonts w:ascii="Times New Roman" w:hAnsi="Times New Roman" w:cs="Times New Roman"/>
                <w:position w:val="-66"/>
                <w:sz w:val="26"/>
                <w:szCs w:val="26"/>
              </w:rPr>
              <w:object w:dxaOrig="1500" w:dyaOrig="1440" w14:anchorId="21080499">
                <v:shape id="_x0000_i1097" type="#_x0000_t75" style="width:75.25pt;height:1in" o:ole="">
                  <v:imagedata r:id="rId141" o:title=""/>
                </v:shape>
                <o:OLEObject Type="Embed" ProgID="Equation.DSMT4" ShapeID="_x0000_i1097" DrawAspect="Content" ObjectID="_1789638084" r:id="rId142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042C01C6" w14:textId="110EE17A" w:rsidR="0074039D" w:rsidRPr="004C0234" w:rsidRDefault="0074039D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</w:tc>
      </w:tr>
      <w:tr w:rsidR="00931455" w:rsidRPr="004C0234" w14:paraId="7715A39B" w14:textId="77777777" w:rsidTr="0074039D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60E19187" w14:textId="3227F073" w:rsidR="00931455" w:rsidRPr="004C0234" w:rsidRDefault="00931455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Bài 4 </w:t>
            </w: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1,0 điểm)</w:t>
            </w:r>
          </w:p>
        </w:tc>
        <w:tc>
          <w:tcPr>
            <w:tcW w:w="5953" w:type="dxa"/>
            <w:vMerge w:val="restart"/>
            <w:tcBorders>
              <w:top w:val="single" w:sz="4" w:space="0" w:color="auto"/>
            </w:tcBorders>
            <w:hideMark/>
          </w:tcPr>
          <w:p w14:paraId="28E768D4" w14:textId="178E62AF" w:rsidR="00931455" w:rsidRPr="004C0234" w:rsidRDefault="00931455" w:rsidP="001B126C">
            <w:pPr>
              <w:rPr>
                <w:rFonts w:ascii="Times New Roman" w:hAnsi="Times New Roman" w:cs="Times New Roman"/>
              </w:rPr>
            </w:pPr>
            <w:r w:rsidRPr="004C0234">
              <w:rPr>
                <w:rFonts w:ascii="Times New Roman" w:hAnsi="Times New Roman" w:cs="Times New Roman"/>
                <w:color w:val="000000" w:themeColor="text1"/>
                <w:szCs w:val="26"/>
              </w:rPr>
              <w:t xml:space="preserve">Theo đề bài tuổi của ba là bội của tuổi con, ta có: </w:t>
            </w:r>
            <w:r w:rsidRPr="004C0234">
              <w:rPr>
                <w:rFonts w:ascii="Times New Roman" w:hAnsi="Times New Roman" w:cs="Times New Roman"/>
                <w:position w:val="-14"/>
              </w:rPr>
              <w:object w:dxaOrig="2680" w:dyaOrig="400" w14:anchorId="173B021A">
                <v:shape id="_x0000_i1098" type="#_x0000_t75" style="width:133.65pt;height:19.65pt" o:ole="">
                  <v:imagedata r:id="rId143" o:title=""/>
                </v:shape>
                <o:OLEObject Type="Embed" ProgID="Equation.DSMT4" ShapeID="_x0000_i1098" DrawAspect="Content" ObjectID="_1789638085" r:id="rId144"/>
              </w:object>
            </w:r>
          </w:p>
          <w:p w14:paraId="5945A75C" w14:textId="77777777" w:rsidR="00931455" w:rsidRPr="004C0234" w:rsidRDefault="00931455" w:rsidP="001B126C">
            <w:pPr>
              <w:rPr>
                <w:rFonts w:ascii="Times New Roman" w:hAnsi="Times New Roman" w:cs="Times New Roman"/>
              </w:rPr>
            </w:pPr>
            <w:r w:rsidRPr="004C0234">
              <w:rPr>
                <w:rFonts w:ascii="Times New Roman" w:hAnsi="Times New Roman" w:cs="Times New Roman"/>
              </w:rPr>
              <w:t>Vì tuổi của ba lớn hơn 32 và nhỏ hơn 45 nên tuổi của ba là 36 tuổi.</w:t>
            </w:r>
          </w:p>
          <w:p w14:paraId="4898CE05" w14:textId="45E781F9" w:rsidR="00931455" w:rsidRPr="004C0234" w:rsidRDefault="00931455" w:rsidP="001B126C">
            <w:pPr>
              <w:rPr>
                <w:rFonts w:ascii="Times New Roman" w:hAnsi="Times New Roman" w:cs="Times New Roman"/>
              </w:rPr>
            </w:pPr>
            <w:r w:rsidRPr="004C0234">
              <w:rPr>
                <w:rFonts w:ascii="Times New Roman" w:hAnsi="Times New Roman" w:cs="Times New Roman"/>
              </w:rPr>
              <w:t>Vậy tuổi của ba là 36 tuổi.</w:t>
            </w:r>
          </w:p>
        </w:tc>
        <w:tc>
          <w:tcPr>
            <w:tcW w:w="1984" w:type="dxa"/>
            <w:tcBorders>
              <w:top w:val="single" w:sz="4" w:space="0" w:color="auto"/>
            </w:tcBorders>
            <w:hideMark/>
          </w:tcPr>
          <w:p w14:paraId="3EC939D7" w14:textId="77777777" w:rsidR="00931455" w:rsidRPr="004C0234" w:rsidRDefault="00931455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  <w:p w14:paraId="292477D3" w14:textId="75C5C2A5" w:rsidR="00931455" w:rsidRPr="004C0234" w:rsidRDefault="00931455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</w:p>
        </w:tc>
      </w:tr>
      <w:tr w:rsidR="00931455" w:rsidRPr="004C0234" w14:paraId="725E041E" w14:textId="77777777" w:rsidTr="00B54212">
        <w:trPr>
          <w:trHeight w:val="876"/>
        </w:trPr>
        <w:tc>
          <w:tcPr>
            <w:tcW w:w="2122" w:type="dxa"/>
            <w:vMerge/>
          </w:tcPr>
          <w:p w14:paraId="143255DE" w14:textId="77777777" w:rsidR="00931455" w:rsidRPr="004C0234" w:rsidRDefault="00931455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vMerge/>
          </w:tcPr>
          <w:p w14:paraId="6A14D021" w14:textId="77777777" w:rsidR="00931455" w:rsidRPr="004C0234" w:rsidRDefault="00931455" w:rsidP="001B126C">
            <w:pPr>
              <w:jc w:val="both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</w:tc>
        <w:tc>
          <w:tcPr>
            <w:tcW w:w="1984" w:type="dxa"/>
          </w:tcPr>
          <w:p w14:paraId="3B8181D1" w14:textId="7505ACDE" w:rsidR="00931455" w:rsidRPr="004C0234" w:rsidRDefault="00931455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</w:tc>
      </w:tr>
      <w:tr w:rsidR="004366A8" w:rsidRPr="004C0234" w14:paraId="143AE019" w14:textId="77777777" w:rsidTr="0074039D">
        <w:tc>
          <w:tcPr>
            <w:tcW w:w="2122" w:type="dxa"/>
            <w:vMerge w:val="restart"/>
            <w:hideMark/>
          </w:tcPr>
          <w:p w14:paraId="7D4DCE41" w14:textId="5C774118" w:rsidR="004366A8" w:rsidRPr="004C0234" w:rsidRDefault="004366A8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Bài 5 </w:t>
            </w:r>
            <w:r w:rsidR="00931455" w:rsidRPr="004C023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1,5</w:t>
            </w: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tcBorders>
              <w:top w:val="single" w:sz="4" w:space="0" w:color="auto"/>
            </w:tcBorders>
            <w:hideMark/>
          </w:tcPr>
          <w:p w14:paraId="3631EC71" w14:textId="7A775BE8" w:rsidR="004366A8" w:rsidRPr="004C0234" w:rsidRDefault="00931455" w:rsidP="001B126C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color w:val="000000" w:themeColor="text1"/>
                <w:szCs w:val="26"/>
              </w:rPr>
              <w:t xml:space="preserve">a) Chiều dài của mảnh ruộng là: </w:t>
            </w:r>
            <w:r w:rsidR="00EA730D" w:rsidRPr="004C0234">
              <w:rPr>
                <w:rFonts w:ascii="Times New Roman" w:hAnsi="Times New Roman" w:cs="Times New Roman"/>
                <w:position w:val="-10"/>
              </w:rPr>
              <w:object w:dxaOrig="1300" w:dyaOrig="320" w14:anchorId="23BDA05E">
                <v:shape id="_x0000_i1099" type="#_x0000_t75" style="width:64.9pt;height:16.35pt" o:ole="">
                  <v:imagedata r:id="rId145" o:title=""/>
                </v:shape>
                <o:OLEObject Type="Embed" ProgID="Equation.DSMT4" ShapeID="_x0000_i1099" DrawAspect="Content" ObjectID="_1789638086" r:id="rId146"/>
              </w:object>
            </w:r>
          </w:p>
          <w:p w14:paraId="2CEE99D0" w14:textId="0EA42D53" w:rsidR="00931455" w:rsidRPr="004C0234" w:rsidRDefault="00931455" w:rsidP="001B126C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color w:val="000000" w:themeColor="text1"/>
                <w:szCs w:val="26"/>
              </w:rPr>
              <w:t xml:space="preserve">Diện tích của mảnh ruộng là: </w:t>
            </w:r>
            <w:r w:rsidR="00EA730D" w:rsidRPr="004C0234">
              <w:rPr>
                <w:rFonts w:ascii="Times New Roman" w:hAnsi="Times New Roman" w:cs="Times New Roman"/>
                <w:position w:val="-10"/>
              </w:rPr>
              <w:object w:dxaOrig="1640" w:dyaOrig="360" w14:anchorId="4B42C871">
                <v:shape id="_x0000_i1100" type="#_x0000_t75" style="width:82.35pt;height:18pt" o:ole="">
                  <v:imagedata r:id="rId147" o:title=""/>
                </v:shape>
                <o:OLEObject Type="Embed" ProgID="Equation.DSMT4" ShapeID="_x0000_i1100" DrawAspect="Content" ObjectID="_1789638087" r:id="rId148"/>
              </w:object>
            </w:r>
          </w:p>
        </w:tc>
        <w:tc>
          <w:tcPr>
            <w:tcW w:w="1984" w:type="dxa"/>
            <w:tcBorders>
              <w:top w:val="single" w:sz="4" w:space="0" w:color="auto"/>
            </w:tcBorders>
            <w:hideMark/>
          </w:tcPr>
          <w:p w14:paraId="588F8053" w14:textId="5B5A0187" w:rsidR="004366A8" w:rsidRPr="004C0234" w:rsidRDefault="00931455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1,0</w:t>
            </w:r>
          </w:p>
        </w:tc>
      </w:tr>
      <w:tr w:rsidR="004366A8" w:rsidRPr="004C0234" w14:paraId="7DB096EA" w14:textId="77777777" w:rsidTr="001B126C">
        <w:tc>
          <w:tcPr>
            <w:tcW w:w="2122" w:type="dxa"/>
            <w:vMerge/>
          </w:tcPr>
          <w:p w14:paraId="31B3E0CC" w14:textId="77777777" w:rsidR="004366A8" w:rsidRPr="004C0234" w:rsidRDefault="004366A8" w:rsidP="001B126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5CC3B10C" w14:textId="064C6F1E" w:rsidR="004366A8" w:rsidRPr="004C0234" w:rsidRDefault="00931455" w:rsidP="001B126C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4C023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) </w:t>
            </w:r>
            <w:r w:rsidR="00EA730D" w:rsidRPr="004C023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Mảnh ruộng cho sản lượng là: </w:t>
            </w:r>
            <w:r w:rsidR="00EA730D" w:rsidRPr="004C0234">
              <w:rPr>
                <w:rFonts w:ascii="Times New Roman" w:hAnsi="Times New Roman" w:cs="Times New Roman"/>
                <w:position w:val="-10"/>
              </w:rPr>
              <w:object w:dxaOrig="1820" w:dyaOrig="320" w14:anchorId="7743FCF6">
                <v:shape id="_x0000_i1101" type="#_x0000_t75" style="width:90.55pt;height:16.35pt" o:ole="">
                  <v:imagedata r:id="rId149" o:title=""/>
                </v:shape>
                <o:OLEObject Type="Embed" ProgID="Equation.DSMT4" ShapeID="_x0000_i1101" DrawAspect="Content" ObjectID="_1789638088" r:id="rId150"/>
              </w:object>
            </w:r>
          </w:p>
        </w:tc>
        <w:tc>
          <w:tcPr>
            <w:tcW w:w="1984" w:type="dxa"/>
          </w:tcPr>
          <w:p w14:paraId="5A6C0960" w14:textId="0AEBB55C" w:rsidR="004366A8" w:rsidRPr="004C0234" w:rsidRDefault="00EA730D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</w:tc>
      </w:tr>
      <w:tr w:rsidR="004366A8" w:rsidRPr="004C0234" w14:paraId="3E16354A" w14:textId="77777777" w:rsidTr="001B126C">
        <w:tc>
          <w:tcPr>
            <w:tcW w:w="2122" w:type="dxa"/>
            <w:hideMark/>
          </w:tcPr>
          <w:p w14:paraId="7A9A968D" w14:textId="1BB9FD33" w:rsidR="004366A8" w:rsidRPr="004C0234" w:rsidRDefault="004366A8" w:rsidP="00EA730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Bài 6 </w:t>
            </w:r>
            <w:r w:rsidR="00EA730D" w:rsidRPr="004C023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0,5</w:t>
            </w:r>
            <w:r w:rsidRPr="004C023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</w:tcPr>
          <w:p w14:paraId="3EAA19BA" w14:textId="2BE380BC" w:rsidR="004366A8" w:rsidRPr="004C0234" w:rsidRDefault="00EA730D" w:rsidP="001B126C">
            <w:pPr>
              <w:rPr>
                <w:rFonts w:ascii="Times New Roman" w:hAnsi="Times New Roman" w:cs="Times New Roman"/>
              </w:rPr>
            </w:pPr>
            <w:r w:rsidRPr="004C0234">
              <w:rPr>
                <w:rFonts w:ascii="Times New Roman" w:hAnsi="Times New Roman" w:cs="Times New Roman"/>
                <w:color w:val="000000" w:themeColor="text1"/>
                <w:szCs w:val="26"/>
              </w:rPr>
              <w:t xml:space="preserve">Số số hạng của dãy số là: </w:t>
            </w:r>
            <w:r w:rsidRPr="004C0234">
              <w:rPr>
                <w:rFonts w:ascii="Times New Roman" w:hAnsi="Times New Roman" w:cs="Times New Roman"/>
                <w:position w:val="-14"/>
              </w:rPr>
              <w:object w:dxaOrig="1900" w:dyaOrig="400" w14:anchorId="6E232BB3">
                <v:shape id="_x0000_i1102" type="#_x0000_t75" style="width:94.9pt;height:19.65pt" o:ole="">
                  <v:imagedata r:id="rId151" o:title=""/>
                </v:shape>
                <o:OLEObject Type="Embed" ProgID="Equation.DSMT4" ShapeID="_x0000_i1102" DrawAspect="Content" ObjectID="_1789638089" r:id="rId152"/>
              </w:object>
            </w:r>
            <w:r w:rsidRPr="004C0234">
              <w:rPr>
                <w:rFonts w:ascii="Times New Roman" w:hAnsi="Times New Roman" w:cs="Times New Roman"/>
              </w:rPr>
              <w:t>(số hạng)</w:t>
            </w:r>
          </w:p>
          <w:p w14:paraId="178E8FB1" w14:textId="376ECF02" w:rsidR="00EA730D" w:rsidRPr="004C0234" w:rsidRDefault="00EA730D" w:rsidP="001B126C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</w:rPr>
              <w:t xml:space="preserve">Tổng của dãy số là: </w:t>
            </w:r>
            <w:r w:rsidRPr="004C0234">
              <w:rPr>
                <w:rFonts w:ascii="Times New Roman" w:hAnsi="Times New Roman" w:cs="Times New Roman"/>
                <w:position w:val="-10"/>
              </w:rPr>
              <w:object w:dxaOrig="2500" w:dyaOrig="320" w14:anchorId="4293B40B">
                <v:shape id="_x0000_i1103" type="#_x0000_t75" style="width:125.45pt;height:16.35pt" o:ole="">
                  <v:imagedata r:id="rId153" o:title=""/>
                </v:shape>
                <o:OLEObject Type="Embed" ProgID="Equation.DSMT4" ShapeID="_x0000_i1103" DrawAspect="Content" ObjectID="_1789638090" r:id="rId154"/>
              </w:object>
            </w:r>
          </w:p>
        </w:tc>
        <w:tc>
          <w:tcPr>
            <w:tcW w:w="1984" w:type="dxa"/>
          </w:tcPr>
          <w:p w14:paraId="532B4581" w14:textId="66B72FD8" w:rsidR="004366A8" w:rsidRPr="004C0234" w:rsidRDefault="00EA730D" w:rsidP="001B126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</w:pPr>
            <w:r w:rsidRPr="004C0234">
              <w:rPr>
                <w:rFonts w:ascii="Times New Roman" w:hAnsi="Times New Roman" w:cs="Times New Roman"/>
                <w:b/>
                <w:color w:val="000000" w:themeColor="text1"/>
                <w:szCs w:val="26"/>
              </w:rPr>
              <w:t>0,5</w:t>
            </w:r>
          </w:p>
        </w:tc>
      </w:tr>
    </w:tbl>
    <w:p w14:paraId="247FB2AF" w14:textId="769257BE" w:rsidR="00733DE5" w:rsidRPr="004C0234" w:rsidRDefault="00733DE5" w:rsidP="00D9429D">
      <w:pPr>
        <w:shd w:val="clear" w:color="auto" w:fill="FFFFFF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3E594DA8" w14:textId="148DF1BE" w:rsidR="004366A8" w:rsidRPr="004C0234" w:rsidRDefault="004366A8" w:rsidP="004366A8">
      <w:pPr>
        <w:shd w:val="clear" w:color="auto" w:fill="FFFFFF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C0234">
        <w:rPr>
          <w:rFonts w:ascii="Times New Roman" w:hAnsi="Times New Roman" w:cs="Times New Roman"/>
          <w:b/>
          <w:color w:val="000000" w:themeColor="text1"/>
          <w:szCs w:val="26"/>
        </w:rPr>
        <w:t>-</w:t>
      </w:r>
      <w:r w:rsidRPr="004C0234">
        <w:rPr>
          <w:rFonts w:ascii="Times New Roman" w:hAnsi="Times New Roman" w:cs="Times New Roman"/>
          <w:b/>
          <w:color w:val="000000" w:themeColor="text1"/>
          <w:szCs w:val="26"/>
          <w:lang w:val="vi-VN"/>
        </w:rPr>
        <w:t>---- HẾT -----</w:t>
      </w:r>
    </w:p>
    <w:p w14:paraId="030508DE" w14:textId="77777777" w:rsidR="004366A8" w:rsidRPr="004C0234" w:rsidRDefault="004366A8" w:rsidP="004366A8">
      <w:pPr>
        <w:ind w:left="360"/>
        <w:rPr>
          <w:rFonts w:ascii="Times New Roman" w:hAnsi="Times New Roman" w:cs="Times New Roman"/>
          <w:b/>
          <w:bCs/>
          <w:sz w:val="32"/>
          <w:szCs w:val="32"/>
        </w:rPr>
      </w:pPr>
    </w:p>
    <w:p w14:paraId="2A2BCBE5" w14:textId="77777777" w:rsidR="004366A8" w:rsidRPr="004C0234" w:rsidRDefault="004366A8">
      <w:pPr>
        <w:rPr>
          <w:rFonts w:ascii="Times New Roman" w:hAnsi="Times New Roman" w:cs="Times New Roman"/>
        </w:rPr>
      </w:pPr>
    </w:p>
    <w:sectPr w:rsidR="004366A8" w:rsidRPr="004C023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2F66CF"/>
    <w:multiLevelType w:val="hybridMultilevel"/>
    <w:tmpl w:val="373EC7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C763D05"/>
    <w:multiLevelType w:val="hybridMultilevel"/>
    <w:tmpl w:val="706E9140"/>
    <w:lvl w:ilvl="0" w:tplc="5970AFB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310995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04971101">
    <w:abstractNumId w:val="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967318614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776101490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66218182">
    <w:abstractNumId w:val="4"/>
  </w:num>
  <w:num w:numId="6" w16cid:durableId="1877542965">
    <w:abstractNumId w:val="5"/>
  </w:num>
  <w:num w:numId="7" w16cid:durableId="1849092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66A8"/>
    <w:rsid w:val="000617EA"/>
    <w:rsid w:val="00066F84"/>
    <w:rsid w:val="000D611F"/>
    <w:rsid w:val="0012738B"/>
    <w:rsid w:val="00131CC9"/>
    <w:rsid w:val="001B126C"/>
    <w:rsid w:val="00201E39"/>
    <w:rsid w:val="002C4EBA"/>
    <w:rsid w:val="004366A8"/>
    <w:rsid w:val="0047487B"/>
    <w:rsid w:val="004B078F"/>
    <w:rsid w:val="004C0234"/>
    <w:rsid w:val="0055236D"/>
    <w:rsid w:val="005A7D70"/>
    <w:rsid w:val="005B088D"/>
    <w:rsid w:val="006029E9"/>
    <w:rsid w:val="006347A0"/>
    <w:rsid w:val="006A1725"/>
    <w:rsid w:val="00733DE5"/>
    <w:rsid w:val="0074039D"/>
    <w:rsid w:val="007929B8"/>
    <w:rsid w:val="00842C05"/>
    <w:rsid w:val="00931455"/>
    <w:rsid w:val="00967C34"/>
    <w:rsid w:val="00AF4A5D"/>
    <w:rsid w:val="00B76A21"/>
    <w:rsid w:val="00C42C65"/>
    <w:rsid w:val="00D248AC"/>
    <w:rsid w:val="00D9429D"/>
    <w:rsid w:val="00EA730D"/>
    <w:rsid w:val="00EB1D93"/>
    <w:rsid w:val="00EF4C44"/>
    <w:rsid w:val="00F557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4.wmf"/><Relationship Id="rId80" Type="http://schemas.openxmlformats.org/officeDocument/2006/relationships/image" Target="media/image34.png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55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theme" Target="theme/theme1.xml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8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png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5</TotalTime>
  <Pages>4</Pages>
  <Words>773</Words>
  <Characters>4410</Characters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7T01:33:00Z</dcterms:created>
  <dcterms:modified xsi:type="dcterms:W3CDTF">2024-10-05T05:50:00Z</dcterms:modified>
</cp:coreProperties>
</file>